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501280" w:rsidRPr="00501280" w:rsidTr="008321AB">
        <w:trPr>
          <w:trHeight w:val="1622"/>
        </w:trPr>
        <w:tc>
          <w:tcPr>
            <w:tcW w:w="3778" w:type="dxa"/>
          </w:tcPr>
          <w:p w:rsidR="00501280" w:rsidRPr="00501280" w:rsidRDefault="00501280" w:rsidP="00501280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b/>
                <w:sz w:val="24"/>
                <w:szCs w:val="26"/>
              </w:rPr>
              <w:t xml:space="preserve">TRƯỜNG THCS </w:t>
            </w:r>
            <w:r w:rsidR="0097082C">
              <w:rPr>
                <w:rFonts w:ascii="Times New Roman" w:eastAsia="Times New Roman" w:hAnsi="Times New Roman" w:cs="Times New Roman"/>
                <w:b/>
                <w:sz w:val="24"/>
                <w:szCs w:val="26"/>
              </w:rPr>
              <w:t>….</w:t>
            </w:r>
            <w:bookmarkStart w:id="0" w:name="_GoBack"/>
            <w:bookmarkEnd w:id="0"/>
          </w:p>
          <w:p w:rsidR="00501280" w:rsidRPr="00501280" w:rsidRDefault="00501280" w:rsidP="00501280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 wp14:anchorId="04B6EC7D" wp14:editId="789B275C">
                      <wp:simplePos x="0" y="0"/>
                      <wp:positionH relativeFrom="column">
                        <wp:posOffset>274698</wp:posOffset>
                      </wp:positionH>
                      <wp:positionV relativeFrom="paragraph">
                        <wp:posOffset>144209</wp:posOffset>
                      </wp:positionV>
                      <wp:extent cx="1566123" cy="301625"/>
                      <wp:effectExtent l="0" t="0" r="15240" b="22225"/>
                      <wp:wrapNone/>
                      <wp:docPr id="50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6123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01280" w:rsidRPr="00046E69" w:rsidRDefault="00501280" w:rsidP="0050128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color w:val="0070C0"/>
                                    </w:rPr>
                                  </w:pPr>
                                  <w:r w:rsidRPr="00046E69">
                                    <w:rPr>
                                      <w:rFonts w:ascii="Times New Roman" w:hAnsi="Times New Roman" w:cs="Times New Roman"/>
                                      <w:color w:val="0070C0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70C0"/>
                                    </w:rPr>
                                    <w:t xml:space="preserve">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B6EC7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1.65pt;margin-top:11.35pt;width:123.3pt;height:23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">
                      <v:textbox>
                        <w:txbxContent>
                          <w:p w:rsidR="00501280" w:rsidRPr="00046E69" w:rsidRDefault="00501280" w:rsidP="0050128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</w:pPr>
                            <w:r w:rsidRPr="00046E69"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70C0"/>
                              </w:rPr>
                              <w:t xml:space="preserve"> 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01280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341FE36" wp14:editId="45C25F5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6350" t="6985" r="5715" b="12065"/>
                      <wp:wrapNone/>
                      <wp:docPr id="49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98EA0F" id="Line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K1o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"/>
                  </w:pict>
                </mc:Fallback>
              </mc:AlternateConten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501280" w:rsidRPr="00501280" w:rsidRDefault="00501280" w:rsidP="00501280">
            <w:pPr>
              <w:tabs>
                <w:tab w:val="left" w:pos="93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</w:rPr>
              <w:tab/>
            </w:r>
          </w:p>
          <w:p w:rsidR="00501280" w:rsidRPr="00501280" w:rsidRDefault="00501280" w:rsidP="00501280">
            <w:pPr>
              <w:tabs>
                <w:tab w:val="left" w:pos="93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(</w:t>
            </w:r>
            <w:r w:rsidRPr="00501280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Đề gồm có 02 trang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501280" w:rsidRPr="00501280" w:rsidRDefault="00501280" w:rsidP="00501280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KIỂM TRA </w:t>
            </w:r>
            <w:r w:rsidRPr="00501280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 xml:space="preserve">GIỮA KỲ II </w:t>
            </w:r>
            <w:r w:rsidRPr="005012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NĂM HỌC </w:t>
            </w:r>
            <w:r w:rsidRPr="00501280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2023-2024</w:t>
            </w:r>
          </w:p>
          <w:p w:rsidR="00501280" w:rsidRPr="00501280" w:rsidRDefault="00501280" w:rsidP="00501280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: TOÁN – Lớp 8 (</w:t>
            </w:r>
            <w:r w:rsidRPr="00501280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KNTT</w:t>
            </w:r>
            <w:r w:rsidRPr="0050128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  <w:p w:rsidR="00501280" w:rsidRPr="00501280" w:rsidRDefault="00501280" w:rsidP="00501280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ời gian: 60 phút (không kể thời gian giao đề)   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                                       </w:t>
            </w:r>
          </w:p>
        </w:tc>
      </w:tr>
    </w:tbl>
    <w:p w:rsidR="00501280" w:rsidRPr="00501280" w:rsidRDefault="00501280" w:rsidP="00501280">
      <w:pPr>
        <w:spacing w:after="0" w:line="240" w:lineRule="auto"/>
        <w:ind w:right="422"/>
        <w:jc w:val="both"/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pt-BR"/>
        </w:rPr>
      </w:pPr>
      <w:r w:rsidRPr="00501280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pt-BR"/>
        </w:rPr>
        <w:t>PHẦN I. TRẮC NGHIỆM KHÁCH QUAN</w:t>
      </w:r>
      <w:r w:rsidRPr="00501280">
        <w:rPr>
          <w:rFonts w:ascii="Times New Roman" w:eastAsia="Times New Roman" w:hAnsi="Times New Roman" w:cs="Times New Roman"/>
          <w:b/>
          <w:bCs/>
          <w:i/>
          <w:color w:val="0070C0"/>
          <w:sz w:val="26"/>
          <w:szCs w:val="26"/>
          <w:lang w:val="pt-BR"/>
        </w:rPr>
        <w:t xml:space="preserve"> (3,0 điểm): </w:t>
      </w:r>
    </w:p>
    <w:p w:rsidR="00501280" w:rsidRPr="00501280" w:rsidRDefault="00501280" w:rsidP="00501280">
      <w:pPr>
        <w:spacing w:after="120"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501280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Chọn chữ cái đứng trước câu trả lời đúng nhất cho mỗi câu hỏi sau và ghi vào giấy làm bài.</w:t>
      </w:r>
    </w:p>
    <w:p w:rsidR="00501280" w:rsidRPr="00501280" w:rsidRDefault="00501280" w:rsidP="00501280">
      <w:pPr>
        <w:spacing w:after="0" w:line="276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Câu 1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1) 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Đ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iều kiện xác định của phân thức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32.85pt" o:ole="">
            <v:imagedata r:id="rId5" o:title=""/>
          </v:shape>
          <o:OLEObject Type="Embed" ProgID="Equation.DSMT4" ShapeID="_x0000_i1025" DrawAspect="Content" ObjectID="_1770577609" r:id="rId6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034"/>
        <w:gridCol w:w="2073"/>
        <w:gridCol w:w="963"/>
        <w:gridCol w:w="2552"/>
        <w:gridCol w:w="2829"/>
      </w:tblGrid>
      <w:tr w:rsidR="00501280" w:rsidRPr="00501280" w:rsidTr="008321AB">
        <w:tc>
          <w:tcPr>
            <w:tcW w:w="20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A.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sv-SE"/>
                </w:rPr>
                <m:t>x≠-1</m:t>
              </m:r>
            </m:oMath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2073" w:type="dxa"/>
            <w:hideMark/>
          </w:tcPr>
          <w:p w:rsidR="00501280" w:rsidRPr="00501280" w:rsidRDefault="00501280" w:rsidP="00501280">
            <w:pPr>
              <w:tabs>
                <w:tab w:val="left" w:pos="51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        B.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sv-SE"/>
                </w:rPr>
                <m:t>x≠1</m:t>
              </m:r>
            </m:oMath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963" w:type="dxa"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</w:p>
        </w:tc>
        <w:tc>
          <w:tcPr>
            <w:tcW w:w="2552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sv-SE"/>
                </w:rPr>
                <m:t>x≠-1</m:t>
              </m:r>
              <m:r>
                <m:rPr>
                  <m:nor/>
                </m:rPr>
                <w:rPr>
                  <w:rFonts w:ascii="Times New Roman" w:eastAsia="Times New Roman" w:hAnsi="Times New Roman" w:cs="Times New Roman"/>
                  <w:sz w:val="26"/>
                  <w:szCs w:val="26"/>
                  <w:lang w:val="sv-SE"/>
                </w:rPr>
                <m:t> </m:t>
              </m:r>
            </m:oMath>
            <w:r w:rsidRPr="00501280">
              <w:rPr>
                <w:rFonts w:ascii="Times New Roman" w:eastAsia="Calibri" w:hAnsi="Times New Roman" w:cs="Times New Roman"/>
                <w:sz w:val="26"/>
                <w:szCs w:val="26"/>
                <w:lang w:val="sv-SE"/>
              </w:rPr>
              <w:t xml:space="preserve">và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sv-SE"/>
              </w:rPr>
              <w:object w:dxaOrig="560" w:dyaOrig="279">
                <v:shape id="_x0000_i1026" type="#_x0000_t75" style="width:27.7pt;height:14.25pt" o:ole="">
                  <v:imagedata r:id="rId7" o:title=""/>
                </v:shape>
                <o:OLEObject Type="Embed" ProgID="Equation.DSMT4" ShapeID="_x0000_i1026" DrawAspect="Content" ObjectID="_1770577610" r:id="rId8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2829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D.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sv-SE"/>
                </w:rPr>
                <m:t>x≠-1</m:t>
              </m:r>
            </m:oMath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và </w:t>
            </w:r>
            <w:r w:rsidRPr="0050128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sv-SE"/>
              </w:rPr>
              <w:object w:dxaOrig="600" w:dyaOrig="279">
                <v:shape id="_x0000_i1027" type="#_x0000_t75" style="width:30.05pt;height:14.25pt" o:ole="">
                  <v:imagedata r:id="rId9" o:title=""/>
                </v:shape>
                <o:OLEObject Type="Embed" ProgID="Equation.DSMT4" ShapeID="_x0000_i1027" DrawAspect="Content" ObjectID="_1770577611" r:id="rId1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0" w:line="276" w:lineRule="auto"/>
        <w:jc w:val="both"/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Câu 2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2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Trong các cặp phân thức sau, cặp phân thức nào có mẫu giống nha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728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700" w:dyaOrig="760">
                <v:shape id="_x0000_i1028" type="#_x0000_t75" style="width:31.65pt;height:35.2pt" o:ole="">
                  <v:imagedata r:id="rId11" o:title=""/>
                </v:shape>
                <o:OLEObject Type="Embed" ProgID="Equation.DSMT4" ShapeID="_x0000_i1028" DrawAspect="Content" ObjectID="_1770577612" r:id="rId12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à </w:t>
            </w:r>
            <w:r w:rsidRPr="00501280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520" w:dyaOrig="760">
                <v:shape id="_x0000_i1029" type="#_x0000_t75" style="width:23.35pt;height:35.2pt" o:ole="">
                  <v:imagedata r:id="rId13" o:title=""/>
                </v:shape>
                <o:OLEObject Type="Embed" ProgID="Equation.DSMT4" ShapeID="_x0000_i1029" DrawAspect="Content" ObjectID="_1770577613" r:id="rId14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;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B.</w: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30" type="#_x0000_t75" style="width:32.85pt;height:32.85pt" o:ole="">
                  <v:imagedata r:id="rId15" o:title=""/>
                </v:shape>
                <o:OLEObject Type="Embed" ProgID="Equation.DSMT4" ShapeID="_x0000_i1030" DrawAspect="Content" ObjectID="_1770577614" r:id="rId16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31" type="#_x0000_t75" style="width:32.85pt;height:32.85pt" o:ole="">
                  <v:imagedata r:id="rId17" o:title=""/>
                </v:shape>
                <o:OLEObject Type="Embed" ProgID="Equation.DSMT4" ShapeID="_x0000_i1031" DrawAspect="Content" ObjectID="_1770577615" r:id="rId18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;</w:t>
            </w:r>
          </w:p>
        </w:tc>
        <w:tc>
          <w:tcPr>
            <w:tcW w:w="2728" w:type="dxa"/>
            <w:hideMark/>
          </w:tcPr>
          <w:p w:rsidR="00501280" w:rsidRPr="00501280" w:rsidRDefault="00501280" w:rsidP="00501280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80" w:dyaOrig="720">
                <v:shape id="_x0000_i1032" type="#_x0000_t75" style="width:35.2pt;height:32.85pt" o:ole="">
                  <v:imagedata r:id="rId19" o:title=""/>
                </v:shape>
                <o:OLEObject Type="Embed" ProgID="Equation.DSMT4" ShapeID="_x0000_i1032" DrawAspect="Content" ObjectID="_1770577616" r:id="rId2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 và </w:t>
            </w:r>
            <w:r w:rsidRPr="00501280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980" w:dyaOrig="760">
                <v:shape id="_x0000_i1033" type="#_x0000_t75" style="width:44.3pt;height:35.2pt" o:ole="">
                  <v:imagedata r:id="rId21" o:title=""/>
                </v:shape>
                <o:OLEObject Type="Embed" ProgID="Equation.DSMT4" ShapeID="_x0000_i1033" DrawAspect="Content" ObjectID="_1770577617" r:id="rId22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;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D. </w:t>
            </w:r>
            <w:r w:rsidRPr="00501280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580" w:dyaOrig="760">
                <v:shape id="_x0000_i1034" type="#_x0000_t75" style="width:26.1pt;height:35.2pt" o:ole="">
                  <v:imagedata r:id="rId23" o:title=""/>
                </v:shape>
                <o:OLEObject Type="Embed" ProgID="Equation.DSMT4" ShapeID="_x0000_i1034" DrawAspect="Content" ObjectID="_1770577618" r:id="rId24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à </w:t>
            </w:r>
            <w:r w:rsidRPr="00501280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520" w:dyaOrig="760">
                <v:shape id="_x0000_i1035" type="#_x0000_t75" style="width:23.35pt;height:35.2pt" o:ole="">
                  <v:imagedata r:id="rId25" o:title=""/>
                </v:shape>
                <o:OLEObject Type="Embed" ProgID="Equation.DSMT4" ShapeID="_x0000_i1035" DrawAspect="Content" ObjectID="_1770577619" r:id="rId26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</w:tr>
    </w:tbl>
    <w:p w:rsidR="00501280" w:rsidRPr="00501280" w:rsidRDefault="00501280" w:rsidP="00501280">
      <w:pPr>
        <w:spacing w:after="0" w:line="276" w:lineRule="auto"/>
        <w:jc w:val="both"/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Câu 3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3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Tìm đa thức thích hợp thay cho dấu "?": 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600" w:dyaOrig="720">
          <v:shape id="_x0000_i1036" type="#_x0000_t75" style="width:72.8pt;height:32.85pt" o:ole="">
            <v:imagedata r:id="rId27" o:title=""/>
          </v:shape>
          <o:OLEObject Type="Embed" ProgID="Equation.DSMT4" ShapeID="_x0000_i1036" DrawAspect="Content" ObjectID="_1770577620" r:id="rId2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639" w:dyaOrig="300">
                <v:shape id="_x0000_i1037" type="#_x0000_t75" style="width:32.05pt;height:15.05pt" o:ole="">
                  <v:imagedata r:id="rId29" o:title=""/>
                </v:shape>
                <o:OLEObject Type="Embed" ProgID="Equation.DSMT4" ShapeID="_x0000_i1037" DrawAspect="Content" ObjectID="_1770577621" r:id="rId3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639" w:dyaOrig="320">
                <v:shape id="_x0000_i1038" type="#_x0000_t75" style="width:32.05pt;height:16.6pt" o:ole="">
                  <v:imagedata r:id="rId31" o:title=""/>
                </v:shape>
                <o:OLEObject Type="Embed" ProgID="Equation.DSMT4" ShapeID="_x0000_i1038" DrawAspect="Content" ObjectID="_1770577622" r:id="rId32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20" w:dyaOrig="300">
                <v:shape id="_x0000_i1039" type="#_x0000_t75" style="width:30.85pt;height:15.05pt" o:ole="">
                  <v:imagedata r:id="rId33" o:title=""/>
                </v:shape>
                <o:OLEObject Type="Embed" ProgID="Equation.DSMT4" ShapeID="_x0000_i1039" DrawAspect="Content" ObjectID="_1770577623" r:id="rId34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639" w:dyaOrig="300">
                <v:shape id="_x0000_i1040" type="#_x0000_t75" style="width:32.05pt;height:15.05pt" o:ole="">
                  <v:imagedata r:id="rId35" o:title=""/>
                </v:shape>
                <o:OLEObject Type="Embed" ProgID="Equation.DSMT4" ShapeID="_x0000_i1040" DrawAspect="Content" ObjectID="_1770577624" r:id="rId36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Câu 4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4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Kết quả của tổng sau: 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020" w:dyaOrig="720">
          <v:shape id="_x0000_i1041" type="#_x0000_t75" style="width:92.2pt;height:32.85pt" o:ole="">
            <v:imagedata r:id="rId37" o:title=""/>
          </v:shape>
          <o:OLEObject Type="Embed" ProgID="Equation.DSMT4" ShapeID="_x0000_i1041" DrawAspect="Content" ObjectID="_1770577625" r:id="rId38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42" type="#_x0000_t75" style="width:32.85pt;height:32.85pt" o:ole="">
                  <v:imagedata r:id="rId39" o:title=""/>
                </v:shape>
                <o:OLEObject Type="Embed" ProgID="Equation.DSMT4" ShapeID="_x0000_i1042" DrawAspect="Content" ObjectID="_1770577626" r:id="rId4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43" type="#_x0000_t75" style="width:32.85pt;height:32.85pt" o:ole="">
                  <v:imagedata r:id="rId41" o:title=""/>
                </v:shape>
                <o:OLEObject Type="Embed" ProgID="Equation.DSMT4" ShapeID="_x0000_i1043" DrawAspect="Content" ObjectID="_1770577627" r:id="rId42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44" type="#_x0000_t75" style="width:32.85pt;height:32.85pt" o:ole="">
                  <v:imagedata r:id="rId43" o:title=""/>
                </v:shape>
                <o:OLEObject Type="Embed" ProgID="Equation.DSMT4" ShapeID="_x0000_i1044" DrawAspect="Content" ObjectID="_1770577628" r:id="rId44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20" w:dyaOrig="720">
                <v:shape id="_x0000_i1045" type="#_x0000_t75" style="width:32.85pt;height:32.85pt" o:ole="">
                  <v:imagedata r:id="rId45" o:title=""/>
                </v:shape>
                <o:OLEObject Type="Embed" ProgID="Equation.DSMT4" ShapeID="_x0000_i1045" DrawAspect="Content" ObjectID="_1770577629" r:id="rId46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Câu 5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TH_TN5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Kết quả của hiệu sau: 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960" w:dyaOrig="720">
          <v:shape id="_x0000_i1046" type="#_x0000_t75" style="width:89.4pt;height:32.85pt" o:ole="">
            <v:imagedata r:id="rId47" o:title=""/>
          </v:shape>
          <o:OLEObject Type="Embed" ProgID="Equation.DSMT4" ShapeID="_x0000_i1046" DrawAspect="Content" ObjectID="_1770577630" r:id="rId4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40" w:dyaOrig="720">
                <v:shape id="_x0000_i1047" type="#_x0000_t75" style="width:33.65pt;height:32.85pt" o:ole="">
                  <v:imagedata r:id="rId49" o:title=""/>
                </v:shape>
                <o:OLEObject Type="Embed" ProgID="Equation.DSMT4" ShapeID="_x0000_i1047" DrawAspect="Content" ObjectID="_1770577631" r:id="rId5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60" w:dyaOrig="720">
                <v:shape id="_x0000_i1048" type="#_x0000_t75" style="width:34.4pt;height:32.85pt" o:ole="">
                  <v:imagedata r:id="rId51" o:title=""/>
                </v:shape>
                <o:OLEObject Type="Embed" ProgID="Equation.DSMT4" ShapeID="_x0000_i1048" DrawAspect="Content" ObjectID="_1770577632" r:id="rId52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80" w:dyaOrig="720">
                <v:shape id="_x0000_i1049" type="#_x0000_t75" style="width:35.2pt;height:32.85pt" o:ole="">
                  <v:imagedata r:id="rId53" o:title=""/>
                </v:shape>
                <o:OLEObject Type="Embed" ProgID="Equation.DSMT4" ShapeID="_x0000_i1049" DrawAspect="Content" ObjectID="_1770577633" r:id="rId54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60" w:dyaOrig="720">
                <v:shape id="_x0000_i1050" type="#_x0000_t75" style="width:34.4pt;height:32.85pt" o:ole="">
                  <v:imagedata r:id="rId55" o:title=""/>
                </v:shape>
                <o:OLEObject Type="Embed" ProgID="Equation.DSMT4" ShapeID="_x0000_i1050" DrawAspect="Content" ObjectID="_1770577634" r:id="rId56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100" w:afterAutospacing="1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bCs/>
          <w:sz w:val="26"/>
          <w:szCs w:val="26"/>
          <w:lang w:val="pt-PT"/>
        </w:rPr>
        <w:t>Câu 6</w:t>
      </w: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t-PT"/>
        </w:rPr>
        <w:t>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6)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Một xưởng may lập kế hoạch may 80 000 bộ quần áo trong x (ngày). Hãy viết phân thức theo biến x biểu thị số bộ quần áo mỗi ngày xưởng may được theo kế hoạch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380" w:dyaOrig="720">
                <v:shape id="_x0000_i1051" type="#_x0000_t75" style="width:17.4pt;height:32.85pt" o:ole="">
                  <v:imagedata r:id="rId57" o:title=""/>
                </v:shape>
                <o:OLEObject Type="Embed" ProgID="Equation.DSMT4" ShapeID="_x0000_i1051" DrawAspect="Content" ObjectID="_1770577635" r:id="rId58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900" w:dyaOrig="300">
                <v:shape id="_x0000_i1052" type="#_x0000_t75" style="width:40.35pt;height:14.25pt" o:ole="">
                  <v:imagedata r:id="rId59" o:title=""/>
                </v:shape>
                <o:OLEObject Type="Embed" ProgID="Equation.DSMT4" ShapeID="_x0000_i1052" DrawAspect="Content" ObjectID="_1770577636" r:id="rId60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800" w:dyaOrig="720">
                <v:shape id="_x0000_i1053" type="#_x0000_t75" style="width:36.8pt;height:32.85pt" o:ole="">
                  <v:imagedata r:id="rId61" o:title=""/>
                </v:shape>
                <o:OLEObject Type="Embed" ProgID="Equation.DSMT4" ShapeID="_x0000_i1053" DrawAspect="Content" ObjectID="_1770577637" r:id="rId62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800" w:dyaOrig="720">
                <v:shape id="_x0000_i1054" type="#_x0000_t75" style="width:36.8pt;height:32.85pt" o:ole="">
                  <v:imagedata r:id="rId63" o:title=""/>
                </v:shape>
                <o:OLEObject Type="Embed" ProgID="Equation.DSMT4" ShapeID="_x0000_i1054" DrawAspect="Content" ObjectID="_1770577638" r:id="rId64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100" w:afterAutospacing="1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bCs/>
          <w:sz w:val="26"/>
          <w:szCs w:val="26"/>
          <w:lang w:val="pt-PT"/>
        </w:rPr>
        <w:t>Câu 7</w:t>
      </w: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t-PT"/>
        </w:rPr>
        <w:t>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pt-PT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7)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Một ngân hàng huy động vốn với mức lãu suất một năm là x%. Để sau một năm, người gửi lãi a đồng thì người đó phải gửi vào ngân hàng số tiền là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900" w:dyaOrig="720">
                <v:shape id="_x0000_i1055" type="#_x0000_t75" style="width:40.35pt;height:32.85pt" o:ole="">
                  <v:imagedata r:id="rId65" o:title=""/>
                </v:shape>
                <o:OLEObject Type="Embed" ProgID="Equation.DSMT4" ShapeID="_x0000_i1055" DrawAspect="Content" ObjectID="_1770577639" r:id="rId66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(đồng)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B.</w:t>
            </w:r>
            <w:r w:rsidRPr="00501280"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sv-SE"/>
              </w:rPr>
              <w:t xml:space="preserve">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660" w:dyaOrig="720">
                <v:shape id="_x0000_i1056" type="#_x0000_t75" style="width:30.05pt;height:32.85pt" o:ole="">
                  <v:imagedata r:id="rId67" o:title=""/>
                </v:shape>
                <o:OLEObject Type="Embed" ProgID="Equation.DSMT4" ShapeID="_x0000_i1056" DrawAspect="Content" ObjectID="_1770577640" r:id="rId68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(đồng)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600" w:dyaOrig="720">
                <v:shape id="_x0000_i1057" type="#_x0000_t75" style="width:26.9pt;height:32.85pt" o:ole="">
                  <v:imagedata r:id="rId69" o:title=""/>
                </v:shape>
                <o:OLEObject Type="Embed" ProgID="Equation.DSMT4" ShapeID="_x0000_i1057" DrawAspect="Content" ObjectID="_1770577641" r:id="rId70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(đồng)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900" w:dyaOrig="720">
                <v:shape id="_x0000_i1058" type="#_x0000_t75" style="width:40.35pt;height:32.85pt" o:ole="">
                  <v:imagedata r:id="rId71" o:title=""/>
                </v:shape>
                <o:OLEObject Type="Embed" ProgID="Equation.DSMT4" ShapeID="_x0000_i1058" DrawAspect="Content" ObjectID="_1770577642" r:id="rId72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>(đồng)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 xml:space="preserve">Câu 8.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8)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Biết rằng mỗi hình dưới đây đồng dạng với một hình khác, hãy tìm các cặp hình </w:t>
      </w:r>
      <w:r w:rsidRPr="00501280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đồng dạng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đó.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4CCF9073" wp14:editId="51E56671">
            <wp:extent cx="4359603" cy="1019652"/>
            <wp:effectExtent l="0" t="0" r="317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hoa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4374" cy="1044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lastRenderedPageBreak/>
        <w:t xml:space="preserve">A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đồng dạng: a và b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.  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  <w:t>B.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 xml:space="preserve"> Cặp hình đồng dạng: c và d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.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C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đồng dạng: a và c, b và d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  <w:t xml:space="preserve">D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đồng dạng: a và d, b và c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501280" w:rsidRPr="00501280" w:rsidRDefault="00501280" w:rsidP="00501280">
      <w:pPr>
        <w:spacing w:after="0" w:line="276" w:lineRule="auto"/>
        <w:jc w:val="both"/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 xml:space="preserve">Câu 9.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9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Trong các cặp hình đồng dạng dưới đây, cặp hình nào là </w:t>
      </w:r>
      <w:r w:rsidRPr="00501280">
        <w:rPr>
          <w:rFonts w:ascii="Times New Roman" w:eastAsia="Calibri" w:hAnsi="Times New Roman" w:cs="Times New Roman"/>
          <w:b/>
          <w:color w:val="333333"/>
          <w:sz w:val="26"/>
          <w:szCs w:val="26"/>
          <w:shd w:val="clear" w:color="auto" w:fill="FFFFFF"/>
        </w:rPr>
        <w:t>đồng dạng phối cảnh.</w:t>
      </w:r>
    </w:p>
    <w:p w:rsidR="00501280" w:rsidRPr="00501280" w:rsidRDefault="00501280" w:rsidP="00501280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l-PL"/>
        </w:rPr>
      </w:pPr>
      <w:r w:rsidRPr="00501280">
        <w:rPr>
          <w:rFonts w:ascii="Times New Roman" w:eastAsia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6897CEA5" wp14:editId="22DF88BA">
            <wp:extent cx="4976792" cy="118168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hoi canh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8939" cy="1210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A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lục giác đều và cặp hình vuông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.  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B.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 xml:space="preserve"> Cặp hình lục giác đều và cặp hình tam giác đều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.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C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hình vuông và cặp hình tam giác đều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ab/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D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shd w:val="clear" w:color="auto" w:fill="FFFFFF"/>
        </w:rPr>
        <w:t>Cặp hình tam giác đều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sv-SE"/>
        </w:rPr>
        <w:t>.</w:t>
      </w:r>
    </w:p>
    <w:p w:rsidR="00501280" w:rsidRPr="00501280" w:rsidRDefault="00501280" w:rsidP="00501280">
      <w:pPr>
        <w:shd w:val="clear" w:color="auto" w:fill="FFFFFF"/>
        <w:spacing w:after="0" w:afterAutospacing="1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Câu 10.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10)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Cho ABC là tam giác không cân. Biết 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ΔA′B′C′ </w:t>
      </w: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748D19EA" wp14:editId="642817BF">
            <wp:extent cx="209631" cy="8302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ABC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. Khẳng định nào sau đây là đúng?</w:t>
      </w:r>
    </w:p>
    <w:p w:rsidR="00501280" w:rsidRPr="00501280" w:rsidRDefault="00501280" w:rsidP="00501280">
      <w:pPr>
        <w:shd w:val="clear" w:color="auto" w:fill="FFFFFF"/>
        <w:spacing w:after="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A. 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B′A′C′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7123F065" wp14:editId="0ACA561F">
            <wp:extent cx="209631" cy="8302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BCA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  <w:t>B. 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B′C′A′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0F568775" wp14:editId="05973CB8">
            <wp:extent cx="209631" cy="8302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BAC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</w:p>
    <w:p w:rsidR="00501280" w:rsidRPr="00501280" w:rsidRDefault="00501280" w:rsidP="00501280">
      <w:pPr>
        <w:shd w:val="clear" w:color="auto" w:fill="FFFFFF"/>
        <w:spacing w:after="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sz w:val="26"/>
          <w:szCs w:val="26"/>
        </w:rPr>
        <w:t>C.</w:t>
      </w:r>
      <w:r w:rsidRPr="0050128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A′C′B′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16010E93" wp14:editId="4198EBED">
            <wp:extent cx="209631" cy="8302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ABC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FF0000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</w:rPr>
        <w:t>D. 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>ΔA′C′B′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229FCABA" wp14:editId="6730FD10">
            <wp:extent cx="209631" cy="8302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  <w:bdr w:val="none" w:sz="0" w:space="0" w:color="auto" w:frame="1"/>
        </w:rPr>
        <w:t xml:space="preserve">ΔACB 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Câu 11.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 (NB_TN11) 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Trong các bộ ba số đo dưới đây, đâu là số đo ba cạnh của một tam giác vuông?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A. 3 m; 5 m; 6 m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6 m; 8 m; 10 m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C. 1 cm; 0,5 cm; 1,25 cm</w:t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ab/>
        <w:t>D. 9 m; 16 m; 25 m. </w:t>
      </w:r>
    </w:p>
    <w:p w:rsidR="00501280" w:rsidRPr="00501280" w:rsidRDefault="00501280" w:rsidP="00501280">
      <w:pPr>
        <w:spacing w:after="0" w:line="276" w:lineRule="auto"/>
        <w:jc w:val="both"/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2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</w:t>
      </w:r>
      <w:r w:rsidRPr="00501280">
        <w:rPr>
          <w:rFonts w:ascii="Times New Roman" w:eastAsia="Times New Roman" w:hAnsi="Times New Roman" w:cs="Times New Roman"/>
          <w:color w:val="0070C0"/>
          <w:sz w:val="26"/>
          <w:szCs w:val="26"/>
          <w:lang w:val="sv-SE"/>
        </w:rPr>
        <w:t xml:space="preserve">(NB_TN12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Cho tam giác ABC vuông tại A (AB ≠ AC) và tam giác DEF vuông tại D (DE ≠ DF). Điều nào dưới đây </w:t>
      </w:r>
      <w:r w:rsidRPr="00501280">
        <w:rPr>
          <w:rFonts w:ascii="Times New Roman" w:eastAsia="Calibri" w:hAnsi="Times New Roman" w:cs="Times New Roman"/>
          <w:b/>
          <w:color w:val="333333"/>
          <w:sz w:val="26"/>
          <w:szCs w:val="26"/>
          <w:shd w:val="clear" w:color="auto" w:fill="FFFFFF"/>
        </w:rPr>
        <w:t>không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 xml:space="preserve"> suy ra  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</w:rPr>
        <w:t>ΔABC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 </w:t>
      </w:r>
      <w:r w:rsidRPr="00501280">
        <w:rPr>
          <w:rFonts w:ascii="Times New Roman" w:eastAsia="Calibri" w:hAnsi="Times New Roman" w:cs="Times New Roman"/>
          <w:noProof/>
          <w:color w:val="333333"/>
          <w:sz w:val="26"/>
          <w:szCs w:val="26"/>
        </w:rPr>
        <w:drawing>
          <wp:inline distT="0" distB="0" distL="0" distR="0" wp14:anchorId="5D693131" wp14:editId="27911199">
            <wp:extent cx="209631" cy="8302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DAU DONG DANG.pn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5" cy="9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 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</w:rPr>
        <w:t>ΔDEF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 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01280" w:rsidRPr="00501280" w:rsidTr="008321AB">
        <w:tc>
          <w:tcPr>
            <w:tcW w:w="2535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20" w:dyaOrig="380">
                <v:shape id="_x0000_i1059" type="#_x0000_t75" style="width:32.85pt;height:17.8pt" o:ole="">
                  <v:imagedata r:id="rId76" o:title=""/>
                </v:shape>
                <o:OLEObject Type="Embed" ProgID="Equation.DSMT4" ShapeID="_x0000_i1059" DrawAspect="Content" ObjectID="_1770577643" r:id="rId77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.  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760" w:dyaOrig="400">
                <v:shape id="_x0000_i1060" type="#_x0000_t75" style="width:34.4pt;height:18.6pt" o:ole="">
                  <v:imagedata r:id="rId78" o:title=""/>
                </v:shape>
                <o:OLEObject Type="Embed" ProgID="Equation.DSMT4" ShapeID="_x0000_i1060" DrawAspect="Content" ObjectID="_1770577644" r:id="rId79"/>
              </w:objec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 xml:space="preserve">C. 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660" w:dyaOrig="400">
                <v:shape id="_x0000_i1061" type="#_x0000_t75" style="width:75.15pt;height:18.6pt" o:ole="">
                  <v:imagedata r:id="rId80" o:title=""/>
                </v:shape>
                <o:OLEObject Type="Embed" ProgID="Equation.DSMT4" ShapeID="_x0000_i1061" DrawAspect="Content" ObjectID="_1770577645" r:id="rId81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hideMark/>
          </w:tcPr>
          <w:p w:rsidR="00501280" w:rsidRPr="00501280" w:rsidRDefault="00501280" w:rsidP="00501280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</w:pP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  <w:r w:rsidRPr="0050128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660" w:dyaOrig="400">
                <v:shape id="_x0000_i1062" type="#_x0000_t75" style="width:75.15pt;height:18.6pt" o:ole="">
                  <v:imagedata r:id="rId82" o:title=""/>
                </v:shape>
                <o:OLEObject Type="Embed" ProgID="Equation.DSMT4" ShapeID="_x0000_i1062" DrawAspect="Content" ObjectID="_1770577646" r:id="rId83"/>
              </w:object>
            </w:r>
            <w:r w:rsidRPr="00501280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50128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:rsidR="00501280" w:rsidRPr="00501280" w:rsidRDefault="00501280" w:rsidP="00501280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pt-BR"/>
        </w:rPr>
      </w:pPr>
    </w:p>
    <w:p w:rsidR="00501280" w:rsidRPr="00501280" w:rsidRDefault="00501280" w:rsidP="00501280">
      <w:pPr>
        <w:spacing w:after="0" w:line="240" w:lineRule="auto"/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pt-BR"/>
        </w:rPr>
      </w:pPr>
      <w:r w:rsidRPr="00501280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pt-BR"/>
        </w:rPr>
        <w:t>PHẦN II. TỰ LUẬN</w:t>
      </w:r>
      <w:r w:rsidRPr="00501280">
        <w:rPr>
          <w:rFonts w:ascii="Times New Roman" w:eastAsia="Times New Roman" w:hAnsi="Times New Roman" w:cs="Times New Roman"/>
          <w:b/>
          <w:bCs/>
          <w:i/>
          <w:color w:val="0070C0"/>
          <w:sz w:val="26"/>
          <w:szCs w:val="26"/>
          <w:lang w:val="pt-BR"/>
        </w:rPr>
        <w:t xml:space="preserve"> (7,0 điểm)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1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pt-BR"/>
        </w:rPr>
        <w:t>. (</w:t>
      </w:r>
      <w:r w:rsidRPr="00501280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2,25 </w:t>
      </w:r>
      <w:r w:rsidRPr="00501280">
        <w:rPr>
          <w:rFonts w:ascii="Times New Roman" w:eastAsia="Times New Roman" w:hAnsi="Times New Roman" w:cs="Times New Roman"/>
          <w:b/>
          <w:i/>
          <w:sz w:val="26"/>
          <w:szCs w:val="26"/>
          <w:lang w:val="pt-BR"/>
        </w:rPr>
        <w:t>điểm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shd w:val="clear" w:color="auto" w:fill="FFFFFF"/>
        </w:rPr>
        <w:t>Thực hiện các phép tính sau:</w:t>
      </w:r>
    </w:p>
    <w:p w:rsidR="00501280" w:rsidRPr="00501280" w:rsidRDefault="00501280" w:rsidP="00501280">
      <w:pPr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C00000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a) 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060" w:dyaOrig="720">
          <v:shape id="_x0000_i1063" type="#_x0000_t75" style="width:48.65pt;height:32.85pt" o:ole="">
            <v:imagedata r:id="rId84" o:title=""/>
          </v:shape>
          <o:OLEObject Type="Embed" ProgID="Equation.DSMT4" ShapeID="_x0000_i1063" DrawAspect="Content" ObjectID="_1770577647" r:id="rId85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>;</w:t>
      </w:r>
      <w:r w:rsidRPr="00501280">
        <w:rPr>
          <w:rFonts w:ascii="Times New Roman" w:eastAsia="Calibri" w:hAnsi="Times New Roman" w:cs="Times New Roman"/>
          <w:sz w:val="26"/>
          <w:szCs w:val="26"/>
        </w:rPr>
        <w:tab/>
      </w:r>
      <w:r w:rsidRPr="00501280">
        <w:rPr>
          <w:rFonts w:ascii="Times New Roman" w:eastAsia="Calibri" w:hAnsi="Times New Roman" w:cs="Times New Roman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b)  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680" w:dyaOrig="740">
          <v:shape id="_x0000_i1064" type="#_x0000_t75" style="width:122.25pt;height:34.4pt" o:ole="">
            <v:imagedata r:id="rId86" o:title=""/>
          </v:shape>
          <o:OLEObject Type="Embed" ProgID="Equation.DSMT4" ShapeID="_x0000_i1064" DrawAspect="Content" ObjectID="_1770577648" r:id="rId87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01280">
        <w:rPr>
          <w:rFonts w:ascii="Times New Roman" w:eastAsia="Calibri" w:hAnsi="Times New Roman" w:cs="Times New Roman"/>
          <w:sz w:val="26"/>
          <w:szCs w:val="26"/>
        </w:rPr>
        <w:tab/>
      </w:r>
      <w:r w:rsidRPr="00501280">
        <w:rPr>
          <w:rFonts w:ascii="Times New Roman" w:eastAsia="Calibri" w:hAnsi="Times New Roman" w:cs="Times New Roman"/>
          <w:sz w:val="26"/>
          <w:szCs w:val="26"/>
        </w:rPr>
        <w:tab/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c) </w:t>
      </w:r>
      <w:r w:rsidRPr="00501280">
        <w:rPr>
          <w:rFonts w:ascii="Times New Roman" w:eastAsia="Calibri" w:hAnsi="Times New Roman" w:cs="Times New Roman"/>
          <w:position w:val="-38"/>
          <w:sz w:val="26"/>
          <w:szCs w:val="26"/>
        </w:rPr>
        <w:object w:dxaOrig="2000" w:dyaOrig="900">
          <v:shape id="_x0000_i1065" type="#_x0000_t75" style="width:91.4pt;height:41.95pt" o:ole="">
            <v:imagedata r:id="rId88" o:title=""/>
          </v:shape>
          <o:OLEObject Type="Embed" ProgID="Equation.DSMT4" ShapeID="_x0000_i1065" DrawAspect="Content" ObjectID="_1770577649" r:id="rId89"/>
        </w:objec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</w:rPr>
        <w:t>Bài 2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>. (0</w:t>
      </w:r>
      <w:r w:rsidRPr="00501280">
        <w:rPr>
          <w:rFonts w:ascii="Times New Roman" w:eastAsia="Times New Roman" w:hAnsi="Times New Roman" w:cs="Times New Roman"/>
          <w:b/>
          <w:i/>
          <w:sz w:val="26"/>
          <w:szCs w:val="26"/>
        </w:rPr>
        <w:t>,5 điểm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) Cho phân thức </w:t>
      </w:r>
      <w:r w:rsidRPr="00501280">
        <w:rPr>
          <w:rFonts w:ascii="Times New Roman" w:eastAsia="Calibri" w:hAnsi="Times New Roman" w:cs="Times New Roman"/>
          <w:position w:val="-36"/>
          <w:sz w:val="26"/>
          <w:szCs w:val="26"/>
        </w:rPr>
        <w:object w:dxaOrig="2480" w:dyaOrig="820">
          <v:shape id="_x0000_i1066" type="#_x0000_t75" style="width:113.15pt;height:38.35pt" o:ole="">
            <v:imagedata r:id="rId90" o:title=""/>
          </v:shape>
          <o:OLEObject Type="Embed" ProgID="Equation.DSMT4" ShapeID="_x0000_i1066" DrawAspect="Content" ObjectID="_1770577650" r:id="rId91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 xml:space="preserve"> (với </w:t>
      </w:r>
      <w:r w:rsidRPr="00501280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140" w:dyaOrig="360">
          <v:shape id="_x0000_i1067" type="#_x0000_t75" style="width:97.3pt;height:17.4pt" o:ole="">
            <v:imagedata r:id="rId92" o:title=""/>
          </v:shape>
          <o:OLEObject Type="Embed" ProgID="Equation.DSMT4" ShapeID="_x0000_i1067" DrawAspect="Content" ObjectID="_1770577651" r:id="rId93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>).</w:t>
      </w:r>
    </w:p>
    <w:p w:rsidR="00501280" w:rsidRPr="00501280" w:rsidRDefault="00501280" w:rsidP="00501280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01280">
        <w:rPr>
          <w:rFonts w:ascii="Times New Roman" w:eastAsia="Calibri" w:hAnsi="Times New Roman" w:cs="Times New Roman"/>
          <w:sz w:val="26"/>
          <w:szCs w:val="26"/>
        </w:rPr>
        <w:t xml:space="preserve">Chứng minh rằng P có giá trị không phụ thuộc vào </w:t>
      </w:r>
      <w:r w:rsidRPr="00501280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0" w:dyaOrig="240">
          <v:shape id="_x0000_i1068" type="#_x0000_t75" style="width:10.7pt;height:11.1pt" o:ole="">
            <v:imagedata r:id="rId94" o:title=""/>
          </v:shape>
          <o:OLEObject Type="Embed" ProgID="Equation.DSMT4" ShapeID="_x0000_i1068" DrawAspect="Content" ObjectID="_1770577652" r:id="rId95"/>
        </w:object>
      </w:r>
      <w:r w:rsidRPr="00501280">
        <w:rPr>
          <w:rFonts w:ascii="Times New Roman" w:eastAsia="Calibri" w:hAnsi="Times New Roman" w:cs="Times New Roman"/>
          <w:sz w:val="26"/>
          <w:szCs w:val="26"/>
        </w:rPr>
        <w:t>, y.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ài 3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>. (</w:t>
      </w:r>
      <w:r w:rsidRPr="00501280">
        <w:rPr>
          <w:rFonts w:ascii="Times New Roman" w:eastAsia="Times New Roman" w:hAnsi="Times New Roman" w:cs="Times New Roman"/>
          <w:b/>
          <w:i/>
          <w:sz w:val="26"/>
          <w:szCs w:val="26"/>
        </w:rPr>
        <w:t>1,25 điểm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) 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Một xe ô tô đi từ Hà Nội đến Vinh với vận tốc 60km/h và dự kiến sẽ đến Vinh sau 5 giờ chạy. Tuy nhiên, sau </w:t>
      </w:r>
      <w:r w:rsidRPr="005012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20" w:dyaOrig="720">
          <v:shape id="_x0000_i1069" type="#_x0000_t75" style="width:19.4pt;height:32.85pt" o:ole="">
            <v:imagedata r:id="rId96" o:title=""/>
          </v:shape>
          <o:OLEObject Type="Embed" ProgID="Equation.DSMT4" ShapeID="_x0000_i1069" DrawAspect="Content" ObjectID="_1770577653" r:id="rId97"/>
        </w:objec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 giờ chạy với vận tốc 60km/h, xe dừng nghỉ 20 phút. Sau khi dừng nghỉ, để đến Vinh đúng thời gian dự kiến, xe phải tăng vận tốc so với chặng đầu.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a) Tính độ dài quãng đường Hà Nội – Vinh.</w:t>
      </w:r>
    </w:p>
    <w:p w:rsidR="00501280" w:rsidRPr="00501280" w:rsidRDefault="00501280" w:rsidP="00501280">
      <w:pPr>
        <w:shd w:val="clear" w:color="auto" w:fill="FFFFFF"/>
        <w:spacing w:after="100" w:afterAutospacing="1" w:line="240" w:lineRule="auto"/>
        <w:ind w:firstLine="720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color w:val="333333"/>
          <w:sz w:val="26"/>
          <w:szCs w:val="26"/>
        </w:rPr>
        <w:t>b) Tính độ dài quãng đường còn lại sau khi dừng nghỉ.</w:t>
      </w:r>
    </w:p>
    <w:p w:rsidR="00501280" w:rsidRPr="00501280" w:rsidRDefault="00501280" w:rsidP="00501280">
      <w:pPr>
        <w:spacing w:after="0" w:line="264" w:lineRule="auto"/>
        <w:jc w:val="both"/>
        <w:rPr>
          <w:rFonts w:ascii="Times New Roman" w:eastAsia="Calibri" w:hAnsi="Times New Roman" w:cs="Times New Roman"/>
          <w:color w:val="333333"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</w:rPr>
        <w:t>Bài 4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>. (3</w:t>
      </w:r>
      <w:r w:rsidRPr="00501280">
        <w:rPr>
          <w:rFonts w:ascii="Times New Roman" w:eastAsia="Times New Roman" w:hAnsi="Times New Roman" w:cs="Times New Roman"/>
          <w:b/>
          <w:i/>
          <w:sz w:val="26"/>
          <w:szCs w:val="26"/>
        </w:rPr>
        <w:t>,0 điểm</w:t>
      </w:r>
      <w:r w:rsidRPr="00501280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Cho tam giác ABC có đường cao AH. Biết 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bdr w:val="none" w:sz="0" w:space="0" w:color="auto" w:frame="1"/>
        </w:rPr>
        <w:t>AH = 12cm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, 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bdr w:val="none" w:sz="0" w:space="0" w:color="auto" w:frame="1"/>
        </w:rPr>
        <w:t>CH = 9cm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, 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  <w:bdr w:val="none" w:sz="0" w:space="0" w:color="auto" w:frame="1"/>
        </w:rPr>
        <w:t>BH = 16cm</w:t>
      </w:r>
      <w:r w:rsidRPr="00501280">
        <w:rPr>
          <w:rFonts w:ascii="Times New Roman" w:eastAsia="Calibri" w:hAnsi="Times New Roman" w:cs="Times New Roman"/>
          <w:color w:val="333333"/>
          <w:sz w:val="26"/>
          <w:szCs w:val="26"/>
        </w:rPr>
        <w:t>. Lấy M, N lần lượt là trung điểm của AH, B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4056"/>
      </w:tblGrid>
      <w:tr w:rsidR="00501280" w:rsidRPr="00501280" w:rsidTr="008321AB">
        <w:tc>
          <w:tcPr>
            <w:tcW w:w="5954" w:type="dxa"/>
          </w:tcPr>
          <w:p w:rsidR="00501280" w:rsidRPr="00501280" w:rsidRDefault="00501280" w:rsidP="00501280">
            <w:pPr>
              <w:shd w:val="clear" w:color="auto" w:fill="FFFFFF"/>
              <w:spacing w:after="100" w:afterAutospacing="1"/>
              <w:rPr>
                <w:rFonts w:eastAsia="Times New Roman" w:cs="Times New Roman"/>
                <w:color w:val="333333"/>
                <w:sz w:val="26"/>
                <w:szCs w:val="26"/>
              </w:rPr>
            </w:pPr>
            <w:r w:rsidRPr="00501280">
              <w:rPr>
                <w:rFonts w:eastAsia="Times New Roman" w:cs="Times New Roman"/>
                <w:color w:val="333333"/>
                <w:sz w:val="26"/>
                <w:szCs w:val="26"/>
              </w:rPr>
              <w:t>a) Chứng minh rằng ABC là tam giác vuông tại A.</w:t>
            </w:r>
          </w:p>
          <w:p w:rsidR="00501280" w:rsidRPr="00501280" w:rsidRDefault="00501280" w:rsidP="00501280">
            <w:pPr>
              <w:shd w:val="clear" w:color="auto" w:fill="FFFFFF"/>
              <w:spacing w:after="100" w:afterAutospacing="1"/>
              <w:rPr>
                <w:rFonts w:eastAsia="Times New Roman" w:cs="Times New Roman"/>
                <w:color w:val="333333"/>
                <w:sz w:val="26"/>
                <w:szCs w:val="26"/>
              </w:rPr>
            </w:pPr>
            <w:r w:rsidRPr="00501280">
              <w:rPr>
                <w:rFonts w:eastAsia="Times New Roman" w:cs="Times New Roman"/>
                <w:color w:val="333333"/>
                <w:sz w:val="26"/>
                <w:szCs w:val="26"/>
              </w:rPr>
              <w:t>b) Chứng minh rằng MN </w:t>
            </w:r>
            <w:r w:rsidRPr="00501280">
              <w:rPr>
                <w:rFonts w:ascii="Cambria Math" w:eastAsia="Times New Roman" w:hAnsi="Cambria Math" w:cs="Cambria Math"/>
                <w:color w:val="333333"/>
                <w:sz w:val="26"/>
                <w:szCs w:val="26"/>
              </w:rPr>
              <w:t>⊥</w:t>
            </w:r>
            <w:r w:rsidRPr="00501280">
              <w:rPr>
                <w:rFonts w:eastAsia="Times New Roman" w:cs="Times New Roman"/>
                <w:color w:val="333333"/>
                <w:sz w:val="26"/>
                <w:szCs w:val="26"/>
              </w:rPr>
              <w:t xml:space="preserve"> AC và CM </w:t>
            </w:r>
            <w:r w:rsidRPr="00501280">
              <w:rPr>
                <w:rFonts w:ascii="Cambria Math" w:eastAsia="Times New Roman" w:hAnsi="Cambria Math" w:cs="Cambria Math"/>
                <w:color w:val="333333"/>
                <w:sz w:val="26"/>
                <w:szCs w:val="26"/>
              </w:rPr>
              <w:t>⊥</w:t>
            </w:r>
            <w:r w:rsidRPr="00501280">
              <w:rPr>
                <w:rFonts w:eastAsia="Times New Roman" w:cs="Times New Roman"/>
                <w:color w:val="333333"/>
                <w:sz w:val="26"/>
                <w:szCs w:val="26"/>
              </w:rPr>
              <w:t xml:space="preserve"> AN.</w:t>
            </w:r>
          </w:p>
          <w:p w:rsidR="00501280" w:rsidRPr="00501280" w:rsidRDefault="00501280" w:rsidP="00501280">
            <w:pPr>
              <w:shd w:val="clear" w:color="auto" w:fill="FFFFFF"/>
              <w:spacing w:after="100" w:afterAutospacing="1"/>
              <w:rPr>
                <w:rFonts w:eastAsia="Times New Roman" w:cs="Times New Roman"/>
                <w:color w:val="333333"/>
                <w:sz w:val="26"/>
                <w:szCs w:val="26"/>
              </w:rPr>
            </w:pPr>
            <w:r w:rsidRPr="00501280">
              <w:rPr>
                <w:rFonts w:eastAsia="Times New Roman" w:cs="Times New Roman"/>
                <w:color w:val="333333"/>
                <w:sz w:val="26"/>
                <w:szCs w:val="26"/>
              </w:rPr>
              <w:t>c) Tính diện tích tam giác AMN.</w:t>
            </w:r>
          </w:p>
          <w:p w:rsidR="00501280" w:rsidRPr="00501280" w:rsidRDefault="00501280" w:rsidP="00501280">
            <w:pPr>
              <w:spacing w:afterAutospacing="1"/>
              <w:rPr>
                <w:rFonts w:eastAsia="Times New Roman" w:cs="Times New Roman"/>
                <w:color w:val="333333"/>
                <w:sz w:val="26"/>
                <w:szCs w:val="26"/>
              </w:rPr>
            </w:pPr>
          </w:p>
        </w:tc>
        <w:tc>
          <w:tcPr>
            <w:tcW w:w="4056" w:type="dxa"/>
          </w:tcPr>
          <w:p w:rsidR="00501280" w:rsidRPr="00501280" w:rsidRDefault="00501280" w:rsidP="00501280">
            <w:pPr>
              <w:spacing w:afterAutospacing="1"/>
              <w:ind w:left="599" w:hanging="599"/>
              <w:rPr>
                <w:rFonts w:eastAsia="Times New Roman" w:cs="Times New Roman"/>
                <w:color w:val="333333"/>
                <w:sz w:val="26"/>
                <w:szCs w:val="26"/>
              </w:rPr>
            </w:pPr>
            <w:r w:rsidRPr="00501280">
              <w:rPr>
                <w:rFonts w:eastAsia="Times New Roman" w:cs="Times New Roman"/>
                <w:noProof/>
                <w:color w:val="333333"/>
                <w:sz w:val="26"/>
                <w:szCs w:val="26"/>
              </w:rPr>
              <w:drawing>
                <wp:inline distT="0" distB="0" distL="0" distR="0" wp14:anchorId="035CEA89" wp14:editId="1E9E35FB">
                  <wp:extent cx="2431033" cy="1416676"/>
                  <wp:effectExtent l="0" t="0" r="762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tamGiac.png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9323" cy="1427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1280" w:rsidRPr="00501280" w:rsidRDefault="00501280" w:rsidP="005012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Times New Roman" w:hAnsi="Times New Roman" w:cs="Times New Roman"/>
          <w:iCs/>
          <w:color w:val="C00000"/>
          <w:sz w:val="26"/>
          <w:szCs w:val="26"/>
        </w:rPr>
      </w:pPr>
    </w:p>
    <w:p w:rsidR="00501280" w:rsidRPr="00501280" w:rsidRDefault="00501280" w:rsidP="00501280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501280">
        <w:rPr>
          <w:rFonts w:ascii="Times New Roman" w:eastAsia="Times New Roman" w:hAnsi="Times New Roman" w:cs="Times New Roman"/>
          <w:b/>
          <w:sz w:val="26"/>
          <w:szCs w:val="26"/>
        </w:rPr>
        <w:t>--------------------------HẾT--------------------------</w:t>
      </w:r>
    </w:p>
    <w:p w:rsidR="00501280" w:rsidRDefault="00501280">
      <w:r>
        <w:br w:type="page"/>
      </w:r>
    </w:p>
    <w:tbl>
      <w:tblPr>
        <w:tblW w:w="10762" w:type="dxa"/>
        <w:tblLook w:val="0000" w:firstRow="0" w:lastRow="0" w:firstColumn="0" w:lastColumn="0" w:noHBand="0" w:noVBand="0"/>
      </w:tblPr>
      <w:tblGrid>
        <w:gridCol w:w="4536"/>
        <w:gridCol w:w="6226"/>
      </w:tblGrid>
      <w:tr w:rsidR="00501280" w:rsidRPr="00501280" w:rsidTr="008321AB">
        <w:tc>
          <w:tcPr>
            <w:tcW w:w="4536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lastRenderedPageBreak/>
              <w:t xml:space="preserve">UBND </w:t>
            </w:r>
            <w:r w:rsidRPr="0050128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………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8"/>
                <w:u w:val="single"/>
              </w:rPr>
            </w:pPr>
            <w:r w:rsidRPr="0050128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vi-VN"/>
              </w:rPr>
              <w:t xml:space="preserve">TRƯỜNG THCS </w:t>
            </w:r>
            <w:r w:rsidRPr="00501280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</w:rPr>
              <w:t>………..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8"/>
                <w:lang w:val="vi-VN"/>
              </w:rPr>
            </w:pPr>
          </w:p>
          <w:p w:rsidR="00501280" w:rsidRPr="00501280" w:rsidRDefault="00501280" w:rsidP="0050128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6226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8"/>
                <w:lang w:val="vi-VN"/>
              </w:rPr>
            </w:pPr>
            <w:r w:rsidRPr="0050128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>ĐỀ KIỂM TRA GIỮA HỌC KÌ II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8"/>
                <w:lang w:val="vi-VN"/>
              </w:rPr>
            </w:pPr>
            <w:r w:rsidRPr="0050128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>MÔN TOÁN 8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8"/>
                <w:lang w:val="vi-VN"/>
              </w:rPr>
            </w:pPr>
            <w:r w:rsidRPr="0050128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>NĂM HỌC: 2023 – 2024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8"/>
                <w:u w:val="single"/>
                <w:lang w:val="vi-VN"/>
              </w:rPr>
            </w:pPr>
            <w:r w:rsidRPr="00501280">
              <w:rPr>
                <w:rFonts w:ascii="Times New Roman" w:eastAsia="Calibri" w:hAnsi="Times New Roman" w:cs="Times New Roman"/>
                <w:i/>
                <w:sz w:val="28"/>
                <w:szCs w:val="28"/>
                <w:u w:val="single"/>
                <w:lang w:val="vi-VN"/>
              </w:rPr>
              <w:t>Thời gian làm bài: 90 phút</w:t>
            </w:r>
          </w:p>
          <w:p w:rsidR="00501280" w:rsidRPr="00501280" w:rsidRDefault="00501280" w:rsidP="0050128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8"/>
                <w:lang w:val="vi-VN"/>
              </w:rPr>
            </w:pPr>
          </w:p>
        </w:tc>
      </w:tr>
    </w:tbl>
    <w:p w:rsidR="00501280" w:rsidRPr="00501280" w:rsidRDefault="00501280" w:rsidP="00501280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vi-VN"/>
        </w:rPr>
        <w:t xml:space="preserve">I. 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  <w:u w:val="single"/>
          <w:lang w:val="vi-VN"/>
        </w:rPr>
        <w:t>TRẮC NGHIỆM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vi-VN"/>
        </w:rPr>
        <w:t xml:space="preserve"> (3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vi-VN"/>
        </w:rPr>
        <w:t>đ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>iểm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vi-VN"/>
        </w:rPr>
        <w:t>)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. 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vi-VN"/>
        </w:rPr>
        <w:t xml:space="preserve">Hãy chọn phương án đúng nhất trong các câu 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>sau: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b/>
          <w:iCs/>
          <w:color w:val="000000"/>
          <w:sz w:val="28"/>
          <w:szCs w:val="28"/>
          <w:lang w:val="nl-NL"/>
        </w:rPr>
        <w:t>Câu 1:</w:t>
      </w:r>
      <w:r w:rsidRPr="00501280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lang w:val="nl-NL"/>
        </w:rPr>
        <w:t xml:space="preserve"> Biểu thức nào là phân thức </w:t>
      </w:r>
      <w:r w:rsidRPr="00501280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đại số? 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A.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779" w:dyaOrig="699">
          <v:shape id="Object 1" o:spid="_x0000_i1070" type="#_x0000_t75" style="width:39.15pt;height:35.2pt" o:ole="">
            <v:imagedata r:id="rId99" o:title=""/>
          </v:shape>
          <o:OLEObject Type="Embed" ProgID="Equation.DSMT4" ShapeID="Object 1" DrawAspect="Content" ObjectID="_1770577654" r:id="rId100"/>
        </w:objec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B.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740" w:dyaOrig="940">
          <v:shape id="Object 2" o:spid="_x0000_i1071" type="#_x0000_t75" style="width:37.6pt;height:47.85pt" o:ole="">
            <v:imagedata r:id="rId101" o:title=""/>
          </v:shape>
          <o:OLEObject Type="Embed" ProgID="Equation.DSMT4" ShapeID="Object 2" DrawAspect="Content" ObjectID="_1770577655" r:id="rId102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C. </w:t>
      </w:r>
      <w:r w:rsidRPr="00501280">
        <w:rPr>
          <w:rFonts w:ascii="Times New Roman" w:eastAsia="Calibri" w:hAnsi="Times New Roman" w:cs="Times New Roman"/>
          <w:position w:val="-58"/>
          <w:sz w:val="28"/>
          <w:szCs w:val="28"/>
          <w:lang w:val="fr-FR"/>
        </w:rPr>
        <w:object w:dxaOrig="740" w:dyaOrig="960">
          <v:shape id="Object 3" o:spid="_x0000_i1072" type="#_x0000_t75" style="width:37.6pt;height:48.65pt" o:ole="">
            <v:imagedata r:id="rId103" o:title=""/>
          </v:shape>
          <o:OLEObject Type="Embed" ProgID="Equation.DSMT4" ShapeID="Object 3" DrawAspect="Content" ObjectID="_1770577656" r:id="rId104"/>
        </w:objec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ab/>
        <w:t xml:space="preserve">D. </w:t>
      </w:r>
      <w:r w:rsidRPr="00501280">
        <w:rPr>
          <w:rFonts w:ascii="Times New Roman" w:eastAsia="Calibri" w:hAnsi="Times New Roman" w:cs="Times New Roman"/>
          <w:position w:val="-54"/>
          <w:sz w:val="28"/>
          <w:szCs w:val="28"/>
          <w:lang w:val="fr-FR"/>
        </w:rPr>
        <w:object w:dxaOrig="819" w:dyaOrig="919">
          <v:shape id="Object 4" o:spid="_x0000_i1073" type="#_x0000_t75" style="width:41.95pt;height:45.9pt" o:ole="">
            <v:imagedata r:id="rId105" o:title=""/>
          </v:shape>
          <o:OLEObject Type="Embed" ProgID="Equation.DSMT4" ShapeID="Object 4" DrawAspect="Content" ObjectID="_1770577657" r:id="rId106"/>
        </w:objec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nl-NL"/>
        </w:rPr>
        <w:t>Câu 2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Biểu thức nào</w:t>
      </w: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nl-NL"/>
        </w:rPr>
        <w:t xml:space="preserve"> không là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phân thức 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đại số?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A.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779" w:dyaOrig="659">
          <v:shape id="Object 5" o:spid="_x0000_i1074" type="#_x0000_t75" style="width:39.15pt;height:33.65pt" o:ole="">
            <v:imagedata r:id="rId107" o:title=""/>
          </v:shape>
          <o:OLEObject Type="Embed" ProgID="Equation.DSMT4" ShapeID="Object 5" DrawAspect="Content" ObjectID="_1770577658" r:id="rId108"/>
        </w:objec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B.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719" w:dyaOrig="619">
          <v:shape id="Object 6" o:spid="_x0000_i1075" type="#_x0000_t75" style="width:36pt;height:30.85pt" o:ole="">
            <v:imagedata r:id="rId109" o:title=""/>
          </v:shape>
          <o:OLEObject Type="Embed" ProgID="Equation.DSMT4" ShapeID="Object 6" DrawAspect="Content" ObjectID="_1770577659" r:id="rId110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C.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559" w:dyaOrig="619">
          <v:shape id="Object 7" o:spid="_x0000_i1076" type="#_x0000_t75" style="width:28.5pt;height:30.85pt" o:ole="">
            <v:imagedata r:id="rId111" o:title=""/>
          </v:shape>
          <o:OLEObject Type="Embed" ProgID="Equation.DSMT4" ShapeID="Object 7" DrawAspect="Content" ObjectID="_1770577660" r:id="rId112"/>
        </w:objec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ab/>
        <w:t xml:space="preserve">D.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899" w:dyaOrig="659">
          <v:shape id="Object 8" o:spid="_x0000_i1077" type="#_x0000_t75" style="width:45.1pt;height:33.65pt" o:ole="">
            <v:imagedata r:id="rId113" o:title=""/>
          </v:shape>
          <o:OLEObject Type="Embed" ProgID="Equation.DSMT4" ShapeID="Object 8" DrawAspect="Content" ObjectID="_1770577661" r:id="rId114"/>
        </w:objec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nl-NL"/>
        </w:rPr>
        <w:t>Câu 3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Cho phân thức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659" w:dyaOrig="619">
          <v:shape id="Object 9" o:spid="_x0000_i1078" type="#_x0000_t75" style="width:33.65pt;height:30.85pt" o:ole="">
            <v:imagedata r:id="rId115" o:title=""/>
          </v:shape>
          <o:OLEObject Type="Embed" ProgID="Equation.DSMT4" ShapeID="Object 9" DrawAspect="Content" ObjectID="_1770577662" r:id="rId116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, điều kiện xác định của phân thức là 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A. 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0" o:spid="_x0000_i1079" type="#_x0000_t75" style="width:11.85pt;height:11.85pt" o:ole="">
            <v:imagedata r:id="rId117" o:title=""/>
          </v:shape>
          <o:OLEObject Type="Embed" ProgID="Equation.DSMT4" ShapeID="Object 10" DrawAspect="Content" ObjectID="_1770577663" r:id="rId118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0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1" o:spid="_x0000_i1080" type="#_x0000_t75" style="width:11.85pt;height:11.85pt" o:ole="">
            <v:imagedata r:id="rId119" o:title=""/>
          </v:shape>
          <o:OLEObject Type="Embed" ProgID="Equation.DSMT4" ShapeID="Object 11" DrawAspect="Content" ObjectID="_1770577664" r:id="rId120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-1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            B. 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2" o:spid="_x0000_i1081" type="#_x0000_t75" style="width:11.85pt;height:11.85pt" o:ole="">
            <v:imagedata r:id="rId119" o:title=""/>
          </v:shape>
          <o:OLEObject Type="Embed" ProgID="Equation.DSMT4" ShapeID="Object 12" DrawAspect="Content" ObjectID="_1770577665" r:id="rId121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1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3" o:spid="_x0000_i1082" type="#_x0000_t75" style="width:11.85pt;height:11.85pt" o:ole="">
            <v:imagedata r:id="rId119" o:title=""/>
          </v:shape>
          <o:OLEObject Type="Embed" ProgID="Equation.DSMT4" ShapeID="Object 13" DrawAspect="Content" ObjectID="_1770577666" r:id="rId122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-1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C. 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4" o:spid="_x0000_i1083" type="#_x0000_t75" style="width:11.85pt;height:11.85pt" o:ole="">
            <v:imagedata r:id="rId117" o:title=""/>
          </v:shape>
          <o:OLEObject Type="Embed" ProgID="Equation.DSMT4" ShapeID="Object 14" DrawAspect="Content" ObjectID="_1770577667" r:id="rId123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0; 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5" o:spid="_x0000_i1084" type="#_x0000_t75" style="width:11.85pt;height:11.85pt" o:ole="">
            <v:imagedata r:id="rId119" o:title=""/>
          </v:shape>
          <o:OLEObject Type="Embed" ProgID="Equation.DSMT4" ShapeID="Object 15" DrawAspect="Content" ObjectID="_1770577668" r:id="rId124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1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D. </w: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6" o:spid="_x0000_i1085" type="#_x0000_t75" style="width:11.85pt;height:11.85pt" o:ole="">
            <v:imagedata r:id="rId117" o:title=""/>
          </v:shape>
          <o:OLEObject Type="Embed" ProgID="Equation.DSMT4" ShapeID="Object 16" DrawAspect="Content" ObjectID="_1770577669" r:id="rId125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0; x 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7" o:spid="_x0000_i1086" type="#_x0000_t75" style="width:11.85pt;height:11.85pt" o:ole="">
            <v:imagedata r:id="rId119" o:title=""/>
          </v:shape>
          <o:OLEObject Type="Embed" ProgID="Equation.DSMT4" ShapeID="Object 17" DrawAspect="Content" ObjectID="_1770577670" r:id="rId126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1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18" o:spid="_x0000_i1087" type="#_x0000_t75" style="width:11.85pt;height:11.85pt" o:ole="">
            <v:imagedata r:id="rId119" o:title=""/>
          </v:shape>
          <o:OLEObject Type="Embed" ProgID="Equation.DSMT4" ShapeID="Object 18" DrawAspect="Content" ObjectID="_1770577671" r:id="rId127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-1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nl-NL"/>
        </w:rPr>
        <w:t xml:space="preserve">Câu 4: 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Cho phân thức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979" w:dyaOrig="699">
          <v:shape id="Object 19" o:spid="_x0000_i1088" type="#_x0000_t75" style="width:49.45pt;height:36pt" o:ole="">
            <v:imagedata r:id="rId128" o:title=""/>
          </v:shape>
          <o:OLEObject Type="Embed" ProgID="Equation.DSMT4" ShapeID="Object 19" DrawAspect="Content" ObjectID="_1770577672" r:id="rId129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>, điều kiện xác định của phân thức là </w:t>
      </w:r>
    </w:p>
    <w:p w:rsidR="00501280" w:rsidRPr="00501280" w:rsidRDefault="00501280" w:rsidP="00501280">
      <w:pPr>
        <w:spacing w:after="200" w:line="276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</w:pPr>
      <w:r w:rsidRPr="00501280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 xml:space="preserve">A. </w: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0" o:spid="_x0000_i1089" type="#_x0000_t75" style="width:11.85pt;height:11.85pt" o:ole="">
            <v:imagedata r:id="rId117" o:title=""/>
          </v:shape>
          <o:OLEObject Type="Embed" ProgID="Equation.DSMT4" ShapeID="Object 20" DrawAspect="Content" ObjectID="_1770577673" r:id="rId130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0; y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1" o:spid="_x0000_i1090" type="#_x0000_t75" style="width:11.85pt;height:11.85pt" o:ole="">
            <v:imagedata r:id="rId117" o:title=""/>
          </v:shape>
          <o:OLEObject Type="Embed" ProgID="Equation.DSMT4" ShapeID="Object 21" DrawAspect="Content" ObjectID="_1770577674" r:id="rId131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0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2" o:spid="_x0000_i1091" type="#_x0000_t75" style="width:11.85pt;height:11.85pt" o:ole="">
            <v:imagedata r:id="rId119" o:title=""/>
          </v:shape>
          <o:OLEObject Type="Embed" ProgID="Equation.DSMT4" ShapeID="Object 22" DrawAspect="Content" ObjectID="_1770577675" r:id="rId132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y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 xml:space="preserve">             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  <w:t xml:space="preserve">B. </w: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3" o:spid="_x0000_i1092" type="#_x0000_t75" style="width:11.85pt;height:11.85pt" o:ole="">
            <v:imagedata r:id="rId119" o:title=""/>
          </v:shape>
          <o:OLEObject Type="Embed" ProgID="Equation.DSMT4" ShapeID="Object 23" DrawAspect="Content" ObjectID="_1770577676" r:id="rId133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y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4" o:spid="_x0000_i1093" type="#_x0000_t75" style="width:11.85pt;height:11.85pt" o:ole="">
            <v:imagedata r:id="rId119" o:title=""/>
          </v:shape>
          <o:OLEObject Type="Embed" ProgID="Equation.DSMT4" ShapeID="Object 24" DrawAspect="Content" ObjectID="_1770577677" r:id="rId134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-y</w: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 xml:space="preserve"> </w:t>
      </w:r>
    </w:p>
    <w:p w:rsidR="00501280" w:rsidRPr="00501280" w:rsidRDefault="00501280" w:rsidP="00501280">
      <w:pPr>
        <w:spacing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  <w:t xml:space="preserve">C. </w: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5" o:spid="_x0000_i1094" type="#_x0000_t75" style="width:11.85pt;height:11.85pt" o:ole="">
            <v:imagedata r:id="rId117" o:title=""/>
          </v:shape>
          <o:OLEObject Type="Embed" ProgID="Equation.DSMT4" ShapeID="Object 25" DrawAspect="Content" ObjectID="_1770577678" r:id="rId135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0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6" o:spid="_x0000_i1095" type="#_x0000_t75" style="width:11.85pt;height:11.85pt" o:ole="">
            <v:imagedata r:id="rId119" o:title=""/>
          </v:shape>
          <o:OLEObject Type="Embed" ProgID="Equation.DSMT4" ShapeID="Object 26" DrawAspect="Content" ObjectID="_1770577679" r:id="rId136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y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7" o:spid="_x0000_i1096" type="#_x0000_t75" style="width:11.85pt;height:11.85pt" o:ole="">
            <v:imagedata r:id="rId119" o:title=""/>
          </v:shape>
          <o:OLEObject Type="Embed" ProgID="Equation.DSMT4" ShapeID="Object 27" DrawAspect="Content" ObjectID="_1770577680" r:id="rId137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-y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  <w:t xml:space="preserve">D. </w: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8" o:spid="_x0000_i1097" type="#_x0000_t75" style="width:11.85pt;height:11.85pt" o:ole="">
            <v:imagedata r:id="rId117" o:title=""/>
          </v:shape>
          <o:OLEObject Type="Embed" ProgID="Equation.DSMT4" ShapeID="Object 28" DrawAspect="Content" ObjectID="_1770577681" r:id="rId138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0; y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29" o:spid="_x0000_i1098" type="#_x0000_t75" style="width:11.85pt;height:11.85pt" o:ole="">
            <v:imagedata r:id="rId117" o:title=""/>
          </v:shape>
          <o:OLEObject Type="Embed" ProgID="Equation.DSMT4" ShapeID="Object 29" DrawAspect="Content" ObjectID="_1770577682" r:id="rId139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0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30" o:spid="_x0000_i1099" type="#_x0000_t75" style="width:11.85pt;height:11.85pt" o:ole="">
            <v:imagedata r:id="rId119" o:title=""/>
          </v:shape>
          <o:OLEObject Type="Embed" ProgID="Equation.DSMT4" ShapeID="Object 30" DrawAspect="Content" ObjectID="_1770577683" r:id="rId140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y; x</w:t>
      </w:r>
      <w:r w:rsidRPr="00501280">
        <w:rPr>
          <w:rFonts w:ascii="Times New Roman" w:eastAsia="Calibri" w:hAnsi="Times New Roman" w:cs="Times New Roman"/>
          <w:position w:val="-4"/>
          <w:sz w:val="28"/>
          <w:szCs w:val="28"/>
          <w:lang w:val="fr-FR"/>
        </w:rPr>
        <w:object w:dxaOrig="219" w:dyaOrig="219">
          <v:shape id="Object 31" o:spid="_x0000_i1100" type="#_x0000_t75" style="width:11.85pt;height:11.85pt" o:ole="">
            <v:imagedata r:id="rId119" o:title=""/>
          </v:shape>
          <o:OLEObject Type="Embed" ProgID="Equation.DSMT4" ShapeID="Object 31" DrawAspect="Content" ObjectID="_1770577684" r:id="rId141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>-y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ab/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  <w:lang w:val="fr-FR"/>
        </w:rPr>
        <w:t>Câu 5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  <w:lang w:val="fr-FR"/>
        </w:rPr>
        <w:t xml:space="preserve"> Giá trị của phân thức </w:t>
      </w:r>
      <w:r w:rsidRPr="00501280">
        <w:rPr>
          <w:rFonts w:ascii="Times New Roman" w:eastAsia="Calibri" w:hAnsi="Times New Roman" w:cs="Times New Roman"/>
          <w:position w:val="-26"/>
          <w:sz w:val="28"/>
          <w:szCs w:val="28"/>
          <w:lang w:val="fr-FR"/>
        </w:rPr>
        <w:object w:dxaOrig="698" w:dyaOrig="638">
          <v:shape id="Object 32" o:spid="_x0000_i1101" type="#_x0000_t75" style="width:35.2pt;height:32.45pt" o:ole="">
            <v:imagedata r:id="rId142" o:title=""/>
          </v:shape>
          <o:OLEObject Type="Embed" ProgID="Equation.DSMT4" ShapeID="Object 32" DrawAspect="Content" ObjectID="_1770577685" r:id="rId143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ại x = 2 là</w:t>
      </w:r>
    </w:p>
    <w:tbl>
      <w:tblPr>
        <w:tblW w:w="9815" w:type="dxa"/>
        <w:tblInd w:w="108" w:type="dxa"/>
        <w:tblLook w:val="0000" w:firstRow="0" w:lastRow="0" w:firstColumn="0" w:lastColumn="0" w:noHBand="0" w:noVBand="0"/>
      </w:tblPr>
      <w:tblGrid>
        <w:gridCol w:w="2302"/>
        <w:gridCol w:w="2693"/>
        <w:gridCol w:w="2410"/>
        <w:gridCol w:w="2410"/>
      </w:tblGrid>
      <w:tr w:rsidR="00501280" w:rsidRPr="00501280" w:rsidTr="008321AB">
        <w:trPr>
          <w:trHeight w:val="276"/>
        </w:trPr>
        <w:tc>
          <w:tcPr>
            <w:tcW w:w="2302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A. </w:t>
            </w:r>
            <w:r w:rsidRPr="00501280">
              <w:rPr>
                <w:rFonts w:ascii="Times New Roman" w:eastAsia="Calibri" w:hAnsi="Times New Roman" w:cs="Times New Roman"/>
                <w:bCs/>
                <w:iCs/>
                <w:position w:val="-24"/>
                <w:sz w:val="28"/>
                <w:szCs w:val="28"/>
              </w:rPr>
              <w:object w:dxaOrig="239" w:dyaOrig="619">
                <v:shape id="Object 33" o:spid="_x0000_i1102" type="#_x0000_t75" style="width:11.85pt;height:30.85pt" o:ole="">
                  <v:imagedata r:id="rId144" o:title=""/>
                </v:shape>
                <o:OLEObject Type="Embed" ProgID="Equation.DSMT4" ShapeID="Object 33" DrawAspect="Content" ObjectID="_1770577686" r:id="rId145"/>
              </w:object>
            </w:r>
          </w:p>
        </w:tc>
        <w:tc>
          <w:tcPr>
            <w:tcW w:w="2693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B. </w:t>
            </w:r>
            <w:r w:rsidRPr="00501280">
              <w:rPr>
                <w:rFonts w:ascii="Times New Roman" w:eastAsia="Calibri" w:hAnsi="Times New Roman" w:cs="Times New Roman"/>
                <w:bCs/>
                <w:iCs/>
                <w:position w:val="-24"/>
                <w:sz w:val="28"/>
                <w:szCs w:val="28"/>
              </w:rPr>
              <w:object w:dxaOrig="219" w:dyaOrig="620">
                <v:shape id="Object 34" o:spid="_x0000_i1103" type="#_x0000_t75" style="width:11.85pt;height:30.85pt" o:ole="">
                  <v:imagedata r:id="rId146" o:title=""/>
                </v:shape>
                <o:OLEObject Type="Embed" ProgID="Equation.DSMT4" ShapeID="Object 34" DrawAspect="Content" ObjectID="_1770577687" r:id="rId147"/>
              </w:object>
            </w:r>
          </w:p>
        </w:tc>
        <w:tc>
          <w:tcPr>
            <w:tcW w:w="2410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C. </w:t>
            </w:r>
            <w:r w:rsidRPr="00501280">
              <w:rPr>
                <w:rFonts w:ascii="Times New Roman" w:eastAsia="Calibri" w:hAnsi="Times New Roman" w:cs="Times New Roman"/>
                <w:bCs/>
                <w:iCs/>
                <w:position w:val="-24"/>
                <w:sz w:val="28"/>
                <w:szCs w:val="28"/>
              </w:rPr>
              <w:object w:dxaOrig="239" w:dyaOrig="619">
                <v:shape id="Object 35" o:spid="_x0000_i1104" type="#_x0000_t75" style="width:11.85pt;height:30.85pt" o:ole="">
                  <v:imagedata r:id="rId148" o:title=""/>
                </v:shape>
                <o:OLEObject Type="Embed" ProgID="Equation.DSMT4" ShapeID="Object 35" DrawAspect="Content" ObjectID="_1770577688" r:id="rId149"/>
              </w:object>
            </w:r>
          </w:p>
        </w:tc>
        <w:tc>
          <w:tcPr>
            <w:tcW w:w="2410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D. </w:t>
            </w:r>
            <w:r w:rsidRPr="00501280">
              <w:rPr>
                <w:rFonts w:ascii="Times New Roman" w:eastAsia="Calibri" w:hAnsi="Times New Roman" w:cs="Times New Roman"/>
                <w:bCs/>
                <w:iCs/>
                <w:position w:val="-24"/>
                <w:sz w:val="28"/>
                <w:szCs w:val="28"/>
              </w:rPr>
              <w:object w:dxaOrig="359" w:dyaOrig="619">
                <v:shape id="Object 36" o:spid="_x0000_i1105" type="#_x0000_t75" style="width:18.2pt;height:30.85pt" o:ole="">
                  <v:imagedata r:id="rId150" o:title=""/>
                </v:shape>
                <o:OLEObject Type="Embed" ProgID="Equation.DSMT4" ShapeID="Object 36" DrawAspect="Content" ObjectID="_1770577689" r:id="rId151"/>
              </w:object>
            </w:r>
          </w:p>
        </w:tc>
      </w:tr>
    </w:tbl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>Câu 6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Giá trị của phân thức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579" w:dyaOrig="659">
          <v:shape id="Object 37" o:spid="_x0000_i1106" type="#_x0000_t75" style="width:29.25pt;height:33.65pt" o:ole="">
            <v:imagedata r:id="rId152" o:title=""/>
          </v:shape>
          <o:OLEObject Type="Embed" ProgID="Equation.DSMT4" ShapeID="Object 37" DrawAspect="Content" ObjectID="_1770577690" r:id="rId153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tại x = 1, y = 2 là</w:t>
      </w:r>
    </w:p>
    <w:p w:rsidR="00501280" w:rsidRPr="00501280" w:rsidRDefault="00501280" w:rsidP="0050128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A.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219" w:dyaOrig="619">
          <v:shape id="Object 38" o:spid="_x0000_i1107" type="#_x0000_t75" style="width:11.1pt;height:30.85pt" o:ole="">
            <v:imagedata r:id="rId154" o:title=""/>
          </v:shape>
          <o:OLEObject Type="Embed" ProgID="Equation.DSMT4" ShapeID="Object 38" DrawAspect="Content" ObjectID="_1770577691" r:id="rId155"/>
        </w:objec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 xml:space="preserve"> B. </w:t>
      </w:r>
      <w:r w:rsidRPr="00501280">
        <w:rPr>
          <w:rFonts w:ascii="Times New Roman" w:eastAsia="Calibri" w:hAnsi="Times New Roman" w:cs="Times New Roman"/>
          <w:sz w:val="28"/>
          <w:szCs w:val="28"/>
        </w:rPr>
        <w:t>3</w:t>
      </w:r>
      <w:r w:rsidRPr="00501280">
        <w:rPr>
          <w:rFonts w:ascii="Times New Roman" w:eastAsia="Calibri" w:hAnsi="Times New Roman" w:cs="Times New Roman"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C.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239" w:dyaOrig="619">
          <v:shape id="Object 39" o:spid="_x0000_i1108" type="#_x0000_t75" style="width:12.65pt;height:30.85pt" o:ole="">
            <v:imagedata r:id="rId156" o:title=""/>
          </v:shape>
          <o:OLEObject Type="Embed" ProgID="Equation.DSMT4" ShapeID="Object 39" DrawAspect="Content" ObjectID="_1770577692" r:id="rId157"/>
        </w:objec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 xml:space="preserve">D. </w:t>
      </w:r>
      <w:r w:rsidRPr="00501280">
        <w:rPr>
          <w:rFonts w:ascii="Times New Roman" w:eastAsia="Calibri" w:hAnsi="Times New Roman" w:cs="Times New Roman"/>
          <w:sz w:val="28"/>
          <w:szCs w:val="28"/>
        </w:rPr>
        <w:t>2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>Câu 7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Phân thức 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659" w:dyaOrig="619">
          <v:shape id="Object 40" o:spid="_x0000_i1109" type="#_x0000_t75" style="width:33.65pt;height:30.85pt" o:ole="">
            <v:imagedata r:id="rId158" o:title=""/>
          </v:shape>
          <o:OLEObject Type="Embed" ProgID="Equation.DSMT4" ShapeID="Object 40" DrawAspect="Content" ObjectID="_1770577693" r:id="rId159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 bằng phân thức nào sau đây?</w:t>
      </w:r>
    </w:p>
    <w:p w:rsidR="00501280" w:rsidRPr="00501280" w:rsidRDefault="00501280" w:rsidP="00501280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sz w:val="28"/>
          <w:szCs w:val="28"/>
        </w:rPr>
        <w:t>A.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559" w:dyaOrig="619">
          <v:shape id="Object 41" o:spid="_x0000_i1110" type="#_x0000_t75" style="width:28.5pt;height:30.85pt" o:ole="">
            <v:imagedata r:id="rId160" o:title=""/>
          </v:shape>
          <o:OLEObject Type="Embed" ProgID="Equation.DSMT4" ShapeID="Object 41" DrawAspect="Content" ObjectID="_1770577694" r:id="rId161"/>
        </w:objec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</w:rPr>
        <w:t>B.</w:t>
      </w:r>
      <w:r w:rsidRPr="00501280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559" w:dyaOrig="619">
          <v:shape id="Object 42" o:spid="_x0000_i1111" type="#_x0000_t75" style="width:28.5pt;height:30.85pt" o:ole="">
            <v:imagedata r:id="rId162" o:title=""/>
          </v:shape>
          <o:OLEObject Type="Embed" ProgID="Equation.DSMT4" ShapeID="Object 42" DrawAspect="Content" ObjectID="_1770577695" r:id="rId163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ab/>
        <w:t xml:space="preserve">   C.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</w:rPr>
        <w:t>x</w: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- 2                            D.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</w:rPr>
        <w:t>x</w:t>
      </w:r>
      <w:r w:rsidRPr="00501280">
        <w:rPr>
          <w:rFonts w:ascii="Times New Roman" w:eastAsia="Calibri" w:hAnsi="Times New Roman" w:cs="Times New Roman"/>
          <w:sz w:val="28"/>
          <w:szCs w:val="28"/>
        </w:rPr>
        <w:t>+2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iCs/>
          <w:sz w:val="28"/>
          <w:szCs w:val="28"/>
        </w:rPr>
        <w:t>Câu 8:</w:t>
      </w:r>
      <w:r w:rsidRPr="0050128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Phân thức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779" w:dyaOrig="659">
          <v:shape id="Object 43" o:spid="_x0000_i1112" type="#_x0000_t75" style="width:39.15pt;height:33.65pt" o:ole="">
            <v:imagedata r:id="rId164" o:title=""/>
          </v:shape>
          <o:OLEObject Type="Embed" ProgID="Equation.DSMT4" ShapeID="Object 43" DrawAspect="Content" ObjectID="_1770577696" r:id="rId165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 bằng phân thức nào sau đây?</w:t>
      </w:r>
    </w:p>
    <w:p w:rsidR="00501280" w:rsidRPr="00501280" w:rsidRDefault="00501280" w:rsidP="0050128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sz w:val="28"/>
          <w:szCs w:val="28"/>
        </w:rPr>
        <w:t>A.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579" w:dyaOrig="659">
          <v:shape id="Object 44" o:spid="_x0000_i1113" type="#_x0000_t75" style="width:29.25pt;height:33.65pt" o:ole="">
            <v:imagedata r:id="rId166" o:title=""/>
          </v:shape>
          <o:OLEObject Type="Embed" ProgID="Equation.DSMT4" ShapeID="Object 44" DrawAspect="Content" ObjectID="_1770577697" r:id="rId167"/>
        </w:objec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</w:rPr>
        <w:t>B.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1239" w:dyaOrig="659">
          <v:shape id="Object 45" o:spid="_x0000_i1114" type="#_x0000_t75" style="width:62.9pt;height:33.65pt" o:ole="">
            <v:imagedata r:id="rId168" o:title=""/>
          </v:shape>
          <o:OLEObject Type="Embed" ProgID="Equation.DSMT4" ShapeID="Object 45" DrawAspect="Content" ObjectID="_1770577698" r:id="rId169"/>
        </w:objec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tab/>
      </w:r>
      <w:r w:rsidRPr="00501280">
        <w:rPr>
          <w:rFonts w:ascii="Times New Roman" w:eastAsia="Calibri" w:hAnsi="Times New Roman" w:cs="Times New Roman"/>
          <w:sz w:val="28"/>
          <w:szCs w:val="28"/>
        </w:rPr>
        <w:t>C.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1239" w:dyaOrig="659">
          <v:shape id="Object 46" o:spid="_x0000_i1115" type="#_x0000_t75" style="width:62.9pt;height:33.65pt" o:ole="">
            <v:imagedata r:id="rId170" o:title=""/>
          </v:shape>
          <o:OLEObject Type="Embed" ProgID="Equation.DSMT4" ShapeID="Object 46" DrawAspect="Content" ObjectID="_1770577699" r:id="rId171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                    D.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  <w:lang w:val="fr-FR"/>
        </w:rPr>
        <w:object w:dxaOrig="799" w:dyaOrig="659">
          <v:shape id="Object 47" o:spid="_x0000_i1116" type="#_x0000_t75" style="width:40.35pt;height:33.65pt" o:ole="">
            <v:imagedata r:id="rId172" o:title=""/>
          </v:shape>
          <o:OLEObject Type="Embed" ProgID="Equation.DSMT4" ShapeID="Object 47" DrawAspect="Content" ObjectID="_1770577700" r:id="rId173"/>
        </w:objec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>Câu 9:</w: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Cho tam giác ABC vuông tại C, khi đó:</w: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01280" w:rsidRPr="00501280" w:rsidRDefault="00501280" w:rsidP="00501280">
      <w:pPr>
        <w:spacing w:after="0" w:line="240" w:lineRule="auto"/>
        <w:ind w:left="92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Times New Roman" w:hAnsi="Times New Roman" w:cs="Times New Roman"/>
          <w:sz w:val="28"/>
          <w:szCs w:val="28"/>
        </w:rPr>
        <w:t>A. AB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+ A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= B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</w:rPr>
        <w:t>B. AB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+ B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= A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01280" w:rsidRPr="00501280" w:rsidRDefault="00501280" w:rsidP="00501280">
      <w:pPr>
        <w:spacing w:after="0" w:line="240" w:lineRule="auto"/>
        <w:ind w:left="92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>B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+ A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= AB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</w:rPr>
        <w:tab/>
      </w:r>
      <w:r w:rsidRPr="00501280">
        <w:rPr>
          <w:rFonts w:ascii="Times New Roman" w:eastAsia="Times New Roman" w:hAnsi="Times New Roman" w:cs="Times New Roman"/>
          <w:sz w:val="28"/>
          <w:szCs w:val="28"/>
        </w:rPr>
        <w:tab/>
        <w:t>D. B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- AC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501280">
        <w:rPr>
          <w:rFonts w:ascii="Times New Roman" w:eastAsia="Times New Roman" w:hAnsi="Times New Roman" w:cs="Times New Roman"/>
          <w:sz w:val="28"/>
          <w:szCs w:val="28"/>
        </w:rPr>
        <w:t xml:space="preserve"> = AB</w:t>
      </w:r>
      <w:r w:rsidRPr="0050128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501280" w:rsidRPr="00501280" w:rsidRDefault="00501280" w:rsidP="00501280">
      <w:pPr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</w:p>
    <w:p w:rsidR="00501280" w:rsidRPr="00501280" w:rsidRDefault="00501280" w:rsidP="00501280">
      <w:pPr>
        <w:spacing w:after="0" w:line="240" w:lineRule="auto"/>
        <w:ind w:left="142" w:hanging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Câu 10</w:t>
      </w:r>
      <w:r w:rsidRPr="00501280">
        <w:rPr>
          <w:rFonts w:ascii="Times New Roman" w:eastAsia="Calibri" w:hAnsi="Times New Roman" w:cs="Times New Roman"/>
          <w:sz w:val="28"/>
          <w:szCs w:val="28"/>
          <w:lang w:val="pt-BR"/>
        </w:rPr>
        <w:t>: Trong các hình sau hình nào là có 2 hình đồng dạng:</w:t>
      </w:r>
    </w:p>
    <w:tbl>
      <w:tblPr>
        <w:tblW w:w="0" w:type="auto"/>
        <w:tblInd w:w="360" w:type="dxa"/>
        <w:tblLook w:val="0000" w:firstRow="0" w:lastRow="0" w:firstColumn="0" w:lastColumn="0" w:noHBand="0" w:noVBand="0"/>
      </w:tblPr>
      <w:tblGrid>
        <w:gridCol w:w="4087"/>
        <w:gridCol w:w="2267"/>
        <w:gridCol w:w="2017"/>
        <w:gridCol w:w="2059"/>
      </w:tblGrid>
      <w:tr w:rsidR="00501280" w:rsidRPr="00501280" w:rsidTr="008321AB"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lastRenderedPageBreak/>
              <w:drawing>
                <wp:inline distT="0" distB="0" distL="0" distR="0" wp14:anchorId="1B91FF7F" wp14:editId="4B037A8F">
                  <wp:extent cx="2457450" cy="11906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5F81AE78" wp14:editId="0D0F085D">
                  <wp:extent cx="419100" cy="9810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14C0984D" wp14:editId="3B9F8482">
                  <wp:extent cx="676275" cy="790575"/>
                  <wp:effectExtent l="171450" t="133350" r="142875" b="1238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884308">
                            <a:off x="0" y="0"/>
                            <a:ext cx="6762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71AB5474" wp14:editId="54D3CF30">
                  <wp:extent cx="752475" cy="105727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5CC057C0" wp14:editId="59F34F7E">
                  <wp:extent cx="742950" cy="7429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663D8072" wp14:editId="60756FED">
                  <wp:extent cx="800100" cy="94297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01280">
              <w:rPr>
                <w:rFonts w:ascii="Times New Roman" w:eastAsia="Calibri" w:hAnsi="Times New Roman" w:cs="Arial"/>
                <w:noProof/>
                <w:sz w:val="28"/>
              </w:rPr>
              <w:drawing>
                <wp:inline distT="0" distB="0" distL="0" distR="0" wp14:anchorId="1453C120" wp14:editId="6C249CEC">
                  <wp:extent cx="733425" cy="11620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1280" w:rsidRPr="00501280" w:rsidTr="008321AB">
        <w:tc>
          <w:tcPr>
            <w:tcW w:w="3390" w:type="dxa"/>
            <w:tcBorders>
              <w:top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3390" w:type="dxa"/>
            <w:tcBorders>
              <w:top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391" w:type="dxa"/>
            <w:tcBorders>
              <w:top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391" w:type="dxa"/>
            <w:tcBorders>
              <w:top w:val="single" w:sz="4" w:space="0" w:color="auto"/>
            </w:tcBorders>
            <w:shd w:val="clear" w:color="auto" w:fill="auto"/>
          </w:tcPr>
          <w:p w:rsidR="00501280" w:rsidRPr="00501280" w:rsidRDefault="00501280" w:rsidP="00501280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501280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</w:tr>
    </w:tbl>
    <w:p w:rsidR="00501280" w:rsidRPr="00501280" w:rsidRDefault="00501280" w:rsidP="00501280">
      <w:pPr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501280" w:rsidRPr="00501280" w:rsidRDefault="00501280" w:rsidP="00501280">
      <w:pPr>
        <w:spacing w:after="200" w:line="276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1: </w:t>
      </w:r>
      <w:r w:rsidRPr="00501280">
        <w:rPr>
          <w:rFonts w:ascii="Times New Roman" w:eastAsia="Calibri" w:hAnsi="Times New Roman" w:cs="Times New Roman"/>
          <w:sz w:val="28"/>
          <w:szCs w:val="28"/>
        </w:rPr>
        <w:t>Trường hợp nào sau</w:t>
      </w: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không phải </w:t>
      </w:r>
      <w:r w:rsidRPr="00501280">
        <w:rPr>
          <w:rFonts w:ascii="Times New Roman" w:eastAsia="Calibri" w:hAnsi="Times New Roman" w:cs="Times New Roman"/>
          <w:sz w:val="28"/>
          <w:szCs w:val="28"/>
        </w:rPr>
        <w:t>là trường hợp đồng dạng của 2 tam giác</w:t>
      </w:r>
    </w:p>
    <w:p w:rsidR="00501280" w:rsidRPr="00501280" w:rsidRDefault="00501280" w:rsidP="00501280">
      <w:pPr>
        <w:spacing w:after="200" w:line="276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501280">
        <w:rPr>
          <w:rFonts w:ascii="Times New Roman" w:eastAsia="Calibri" w:hAnsi="Times New Roman" w:cs="Times New Roman"/>
          <w:i/>
          <w:iCs/>
          <w:sz w:val="28"/>
          <w:szCs w:val="28"/>
        </w:rPr>
        <w:t>(Trong các cách viết sau các góc tương ứng bằng nhau, các cạnh tương ứng tỷ lệ)</w:t>
      </w:r>
    </w:p>
    <w:p w:rsidR="00501280" w:rsidRPr="00501280" w:rsidRDefault="00501280" w:rsidP="00501280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Calibri" w:hAnsi="Times New Roman" w:cs="Times New Roman"/>
          <w:bCs/>
          <w:sz w:val="28"/>
          <w:szCs w:val="28"/>
        </w:rPr>
      </w:pPr>
      <w:r w:rsidRPr="00501280">
        <w:rPr>
          <w:rFonts w:ascii="Times New Roman" w:eastAsia="Calibri" w:hAnsi="Times New Roman" w:cs="Times New Roman"/>
          <w:bCs/>
          <w:sz w:val="28"/>
          <w:szCs w:val="28"/>
        </w:rPr>
        <w:t>(g.g)                    B.(c.g.c)                      C.(c.c.g)                            D.(c.c.c)</w:t>
      </w:r>
    </w:p>
    <w:p w:rsidR="00501280" w:rsidRPr="00501280" w:rsidRDefault="00501280" w:rsidP="00501280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bookmarkStart w:id="1" w:name="_Hlk138945632"/>
      <w:r w:rsidRPr="00501280">
        <w:rPr>
          <w:rFonts w:ascii="Times New Roman" w:eastAsia="Calibri" w:hAnsi="Times New Roman" w:cs="Times New Roman"/>
          <w:b/>
          <w:bCs/>
          <w:sz w:val="26"/>
          <w:szCs w:val="26"/>
        </w:rPr>
        <w:t>Câu 12:</w:t>
      </w:r>
      <w:r w:rsidRPr="00501280">
        <w:rPr>
          <w:rFonts w:ascii="Times New Roman" w:eastAsia="Calibri" w:hAnsi="Times New Roman" w:cs="Times New Roman"/>
          <w:sz w:val="26"/>
          <w:szCs w:val="26"/>
        </w:rPr>
        <w:t xml:space="preserve"> Trong hình có MN // BC. Ta có hệ thức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490"/>
        <w:gridCol w:w="6310"/>
      </w:tblGrid>
      <w:tr w:rsidR="00501280" w:rsidRPr="00501280" w:rsidTr="008321AB">
        <w:tc>
          <w:tcPr>
            <w:tcW w:w="6781" w:type="dxa"/>
            <w:shd w:val="clear" w:color="auto" w:fill="auto"/>
          </w:tcPr>
          <w:p w:rsidR="00501280" w:rsidRPr="00501280" w:rsidRDefault="0097082C" w:rsidP="00501280">
            <w:pPr>
              <w:spacing w:after="0" w:line="240" w:lineRule="auto"/>
              <w:rPr>
                <w:rFonts w:ascii="Calibri" w:eastAsia="SimSun" w:hAnsi="Calibri" w:cs="Times New Roman"/>
                <w:sz w:val="26"/>
                <w:szCs w:val="26"/>
              </w:rPr>
            </w:pPr>
            <w:r>
              <w:rPr>
                <w:rFonts w:ascii="Calibri" w:eastAsia="SimSun" w:hAnsi="Calibri" w:cs="Times New Roman"/>
                <w:sz w:val="26"/>
                <w:szCs w:val="26"/>
              </w:rPr>
              <w:pict>
                <v:shape id="Picture 109" o:spid="_x0000_i1117" type="#_x0000_t75" style="width:84.65pt;height:29.25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40&quot;/&gt;&lt;w:drawingGridVerticalSpacing w:val=&quot;381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A.     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N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BC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=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A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B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/m:oMath&gt;&lt;/m:oMathPara&gt;&lt;/w:p&gt;&lt;/wx:sect&gt;&lt;/w:body&gt;&lt;/w:wordDocument">
                  <v:fill o:detectmouseclick="t"/>
                  <v:imagedata r:id="rId180" o:title=""/>
                  <o:lock v:ext="edit" aspectratio="f"/>
                </v:shape>
              </w:pict>
            </w:r>
          </w:p>
          <w:p w:rsidR="00501280" w:rsidRPr="00501280" w:rsidRDefault="0097082C" w:rsidP="00501280">
            <w:pPr>
              <w:spacing w:after="0" w:line="240" w:lineRule="auto"/>
              <w:rPr>
                <w:rFonts w:ascii="Calibri" w:eastAsia="SimSun" w:hAnsi="Calibri" w:cs="Times New Roman"/>
                <w:sz w:val="26"/>
                <w:szCs w:val="26"/>
              </w:rPr>
            </w:pPr>
            <w:r>
              <w:rPr>
                <w:rFonts w:ascii="Calibri" w:eastAsia="SimSun" w:hAnsi="Calibri" w:cs="Times New Roman"/>
                <w:sz w:val="26"/>
                <w:szCs w:val="26"/>
              </w:rPr>
              <w:pict>
                <v:shape id="Picture 110" o:spid="_x0000_i1118" type="#_x0000_t75" style="width:83.1pt;height:29.25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40&quot;/&gt;&lt;w:drawingGridVerticalSpacing w:val=&quot;381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B.     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N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BC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=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NA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NC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/m:oMath&gt;&lt;/m:oMathPara&gt;&lt;/w:p&gt;&lt;/wx:sect&gt;&lt;/w:body&gt;&lt;/w:wordDocument">
                  <v:fill o:detectmouseclick="t"/>
                  <v:imagedata r:id="rId181" o:title=""/>
                  <o:lock v:ext="edit" aspectratio="f"/>
                </v:shape>
              </w:pict>
            </w:r>
          </w:p>
          <w:p w:rsidR="00501280" w:rsidRPr="00501280" w:rsidRDefault="0097082C" w:rsidP="00501280">
            <w:pPr>
              <w:spacing w:after="0" w:line="240" w:lineRule="auto"/>
              <w:rPr>
                <w:rFonts w:ascii="Calibri" w:eastAsia="SimSun" w:hAnsi="Calibri" w:cs="Times New Roman"/>
                <w:sz w:val="26"/>
                <w:szCs w:val="26"/>
              </w:rPr>
            </w:pPr>
            <w:r>
              <w:rPr>
                <w:rFonts w:ascii="Calibri" w:eastAsia="SimSun" w:hAnsi="Calibri" w:cs="Times New Roman"/>
                <w:sz w:val="26"/>
                <w:szCs w:val="26"/>
              </w:rPr>
              <w:pict>
                <v:shape id="Picture 111" o:spid="_x0000_i1119" type="#_x0000_t75" style="width:83.1pt;height:29.25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40&quot;/&gt;&lt;w:drawingGridVerticalSpacing w:val=&quot;381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C.     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N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BC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=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A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AB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/m:oMath&gt;&lt;/m:oMathPara&gt;&lt;/w:p&gt;&lt;/wx:sect&gt;&lt;/w:body&gt;&lt;/w:wordDocument">
                  <v:fill o:detectmouseclick="t"/>
                  <v:imagedata r:id="rId182" o:title=""/>
                  <o:lock v:ext="edit" aspectratio="f"/>
                </v:shape>
              </w:pict>
            </w:r>
          </w:p>
          <w:p w:rsidR="00501280" w:rsidRPr="00501280" w:rsidRDefault="0097082C" w:rsidP="00501280">
            <w:pPr>
              <w:spacing w:after="0" w:line="240" w:lineRule="auto"/>
              <w:rPr>
                <w:rFonts w:ascii="Calibri" w:eastAsia="SimSun" w:hAnsi="Calibri" w:cs="Times New Roman"/>
                <w:sz w:val="26"/>
                <w:szCs w:val="26"/>
              </w:rPr>
            </w:pPr>
            <w:r>
              <w:rPr>
                <w:rFonts w:ascii="Calibri" w:eastAsia="SimSun" w:hAnsi="Calibri" w:cs="Times New Roman"/>
                <w:sz w:val="26"/>
                <w:szCs w:val="26"/>
              </w:rPr>
              <w:pict>
                <v:shape id="Picture 112" o:spid="_x0000_i1120" type="#_x0000_t75" style="width:84.65pt;height:29.25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bordersDontSurroundHeader/&gt;&lt;w:bordersDontSurroundFooter/&gt;&lt;w:defaultTabStop w:val=&quot;720&quot;/&gt;&lt;w:drawingGridHorizontalSpacing w:val=&quot;140&quot;/&gt;&lt;w:drawingGridVerticalSpacing w:val=&quot;381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D.     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N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BC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=&lt;/m:t&gt;&lt;/m:r&gt;&lt;m:f&gt;&lt;m:fP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AB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sz w:val=&quot;26&quot;/&gt;&lt;w:sz-cs w:val=&quot;26&quot;/&gt;&lt;/w:rPr&gt;&lt;m:t&gt;MA&lt;/m:t&gt;&lt;/m:r&gt;&lt;m:ctrlPr&gt;&lt;w:rPr&gt;&lt;w:rFonts w:ascii=&quot;Cambria Math&quot; w:h-ansi=&quot;Cambria Math&quot; w:cs=&quot;Times New Roman&quot; w:hint=&quot;default&quot;/&gt;&lt;w:i/&gt;&lt;w:sz w:val=&quot;26&quot;/&gt;&lt;w:sz-cs w:val=&quot;26&quot;/&gt;&lt;/w:rPr&gt;&lt;/m:ctrlPr&gt;&lt;/m:den&gt;&lt;/m:f&gt;&lt;/m:oMath&gt;&lt;/m:oMathPara&gt;&lt;/w:p&gt;&lt;/wx:sect&gt;&lt;/w:body&gt;&lt;/w:wordDocument">
                  <v:fill o:detectmouseclick="t"/>
                  <v:imagedata r:id="rId183" o:title=""/>
                  <o:lock v:ext="edit" aspectratio="f"/>
                </v:shape>
              </w:pict>
            </w:r>
          </w:p>
        </w:tc>
        <w:tc>
          <w:tcPr>
            <w:tcW w:w="6781" w:type="dxa"/>
            <w:shd w:val="clear" w:color="auto" w:fill="auto"/>
          </w:tcPr>
          <w:p w:rsidR="00501280" w:rsidRPr="00501280" w:rsidRDefault="00501280" w:rsidP="00501280">
            <w:pPr>
              <w:spacing w:after="0" w:line="240" w:lineRule="auto"/>
              <w:rPr>
                <w:rFonts w:ascii="Calibri" w:eastAsia="Calibri" w:hAnsi="Calibri" w:cs="Times New Roman"/>
                <w:sz w:val="26"/>
                <w:szCs w:val="26"/>
              </w:rPr>
            </w:pPr>
            <w:r w:rsidRPr="00501280">
              <w:rPr>
                <w:rFonts w:ascii="Calibri" w:eastAsia="Calibri" w:hAnsi="Calibri" w:cs="Times New Roman"/>
                <w:noProof/>
                <w:sz w:val="26"/>
                <w:szCs w:val="26"/>
              </w:rPr>
              <w:drawing>
                <wp:inline distT="0" distB="0" distL="0" distR="0" wp14:anchorId="53A501B2" wp14:editId="7C3EDC28">
                  <wp:extent cx="3533775" cy="193357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"/>
    <w:p w:rsidR="00501280" w:rsidRPr="00501280" w:rsidRDefault="00501280" w:rsidP="00501280">
      <w:pPr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I. </w:t>
      </w:r>
      <w:r w:rsidRPr="00501280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TỰ LUẬN</w:t>
      </w: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>: (7 điểm).</w:t>
      </w:r>
    </w:p>
    <w:p w:rsidR="00501280" w:rsidRPr="00501280" w:rsidRDefault="00501280" w:rsidP="00501280">
      <w:pPr>
        <w:spacing w:after="0" w:line="240" w:lineRule="auto"/>
        <w:ind w:left="426" w:hanging="426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3: (1 điểm). </w:t>
      </w:r>
      <w:r w:rsidRPr="00501280">
        <w:rPr>
          <w:rFonts w:ascii="Times New Roman" w:eastAsia="Calibri" w:hAnsi="Times New Roman" w:cs="Times New Roman"/>
          <w:sz w:val="28"/>
          <w:szCs w:val="28"/>
        </w:rPr>
        <w:t>Thực hiện các phép tính sau:</w:t>
      </w:r>
    </w:p>
    <w:p w:rsidR="00501280" w:rsidRPr="00501280" w:rsidRDefault="00501280" w:rsidP="00501280">
      <w:pPr>
        <w:spacing w:after="0" w:line="240" w:lineRule="auto"/>
        <w:ind w:left="1080"/>
        <w:contextualSpacing/>
        <w:jc w:val="both"/>
        <w:rPr>
          <w:rFonts w:ascii="Calibri" w:eastAsia="Times New Roman" w:hAnsi="Calibri" w:cs="Times New Roman"/>
          <w:b/>
          <w:bCs/>
          <w:sz w:val="24"/>
          <w:szCs w:val="28"/>
        </w:rPr>
      </w:pPr>
      <w:r w:rsidRPr="00501280">
        <w:rPr>
          <w:rFonts w:ascii="Calibri" w:eastAsia="Calibri" w:hAnsi="Calibri" w:cs="Times New Roman"/>
          <w:sz w:val="24"/>
          <w:szCs w:val="28"/>
          <w:lang w:val="pt-BR"/>
        </w:rPr>
        <w:t>a)</w:t>
      </w:r>
      <w:r w:rsidRPr="00501280">
        <w:rPr>
          <w:rFonts w:ascii="Times New Roman" w:eastAsia="Calibri" w:hAnsi="Times New Roman" w:cs="Times New Roman"/>
          <w:position w:val="-30"/>
          <w:sz w:val="28"/>
          <w:szCs w:val="28"/>
          <w:lang w:val="pt-BR"/>
        </w:rPr>
        <w:object w:dxaOrig="1480" w:dyaOrig="679">
          <v:shape id="Object 48" o:spid="_x0000_i1121" type="#_x0000_t75" style="width:74.35pt;height:33.65pt" o:ole="">
            <v:imagedata r:id="rId185" o:title=""/>
          </v:shape>
          <o:OLEObject Type="Embed" ProgID="Equation.DSMT4" ShapeID="Object 48" DrawAspect="Content" ObjectID="_1770577701" r:id="rId186"/>
        </w:object>
      </w:r>
      <w:r w:rsidRPr="00501280">
        <w:rPr>
          <w:rFonts w:ascii="Calibri" w:eastAsia="Calibri" w:hAnsi="Calibri" w:cs="Times New Roman"/>
          <w:sz w:val="24"/>
          <w:szCs w:val="28"/>
          <w:lang w:val="pt-BR"/>
        </w:rPr>
        <w:t xml:space="preserve">                                                       b) </w:t>
      </w:r>
      <w:r w:rsidRPr="00501280">
        <w:rPr>
          <w:rFonts w:ascii="Calibri" w:eastAsia="Calibri" w:hAnsi="Calibri" w:cs="Times New Roman"/>
          <w:position w:val="-28"/>
          <w:sz w:val="24"/>
          <w:szCs w:val="28"/>
          <w:lang w:val="pt-BR"/>
        </w:rPr>
        <w:object w:dxaOrig="1460" w:dyaOrig="659">
          <v:shape id="Object 49" o:spid="_x0000_i1122" type="#_x0000_t75" style="width:72.8pt;height:32.45pt" o:ole="">
            <v:imagedata r:id="rId187" o:title=""/>
          </v:shape>
          <o:OLEObject Type="Embed" ProgID="Equation.DSMT4" ShapeID="Object 49" DrawAspect="Content" ObjectID="_1770577702" r:id="rId188"/>
        </w:object>
      </w:r>
    </w:p>
    <w:p w:rsidR="00501280" w:rsidRPr="00501280" w:rsidRDefault="00501280" w:rsidP="0050128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1280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4: (1 điểm). </w: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Cho biểu thức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  <w:lang w:val="es-ES"/>
        </w:rPr>
        <w:t>A</w: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= </w:t>
      </w:r>
      <w:r w:rsidRPr="0050128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759" w:dyaOrig="679">
          <v:shape id="Object 50" o:spid="_x0000_i1123" type="#_x0000_t75" style="width:150.75pt;height:37.6pt" o:ole="">
            <v:imagedata r:id="rId189" o:title=""/>
          </v:shape>
          <o:OLEObject Type="Embed" ProgID="Equation.DSMT4" ShapeID="Object 50" DrawAspect="Content" ObjectID="_1770577703" r:id="rId190"/>
        </w:objec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với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</w:rPr>
        <w:t>x</w: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≠ 0,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</w:rPr>
        <w:t>x</w:t>
      </w:r>
      <w:r w:rsidRPr="00501280">
        <w:rPr>
          <w:rFonts w:ascii="Times New Roman" w:eastAsia="Calibri" w:hAnsi="Times New Roman" w:cs="Times New Roman"/>
          <w:sz w:val="28"/>
          <w:szCs w:val="28"/>
        </w:rPr>
        <w:t xml:space="preserve"> ≠ 1 và x ≠ 3.</w:t>
      </w:r>
    </w:p>
    <w:p w:rsidR="00501280" w:rsidRPr="00501280" w:rsidRDefault="00501280" w:rsidP="00501280">
      <w:pPr>
        <w:tabs>
          <w:tab w:val="left" w:pos="720"/>
          <w:tab w:val="center" w:pos="6786"/>
        </w:tabs>
        <w:spacing w:after="20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01280">
        <w:rPr>
          <w:rFonts w:ascii="Times New Roman" w:eastAsia="Calibri" w:hAnsi="Times New Roman" w:cs="Times New Roman"/>
          <w:bCs/>
          <w:sz w:val="28"/>
          <w:szCs w:val="28"/>
        </w:rPr>
        <w:tab/>
        <w:t xml:space="preserve">a)  </w: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Rút gọn biểu thức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  <w:lang w:val="es-ES"/>
        </w:rPr>
        <w:t>A.</w:t>
      </w:r>
    </w:p>
    <w:p w:rsidR="00501280" w:rsidRPr="00501280" w:rsidRDefault="00501280" w:rsidP="00501280">
      <w:pPr>
        <w:tabs>
          <w:tab w:val="left" w:pos="720"/>
          <w:tab w:val="center" w:pos="6786"/>
        </w:tabs>
        <w:spacing w:after="200"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50128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b)</w: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Tìm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  <w:lang w:val="es-ES"/>
        </w:rPr>
        <w:t>x</w: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nguyên để </w:t>
      </w:r>
      <w:r w:rsidRPr="00501280">
        <w:rPr>
          <w:rFonts w:ascii="Times New Roman" w:eastAsia="Calibri" w:hAnsi="Times New Roman" w:cs="Times New Roman"/>
          <w:i/>
          <w:iCs/>
          <w:sz w:val="28"/>
          <w:szCs w:val="28"/>
          <w:lang w:val="es-ES"/>
        </w:rPr>
        <w:t>A</w: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nhận giá trị nguyên.</w:t>
      </w:r>
    </w:p>
    <w:p w:rsidR="00501280" w:rsidRPr="00501280" w:rsidRDefault="00501280" w:rsidP="00501280">
      <w:pPr>
        <w:tabs>
          <w:tab w:val="left" w:pos="720"/>
          <w:tab w:val="center" w:pos="6786"/>
        </w:tabs>
        <w:spacing w:after="200" w:line="312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501280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Câu 15: </w:t>
      </w:r>
      <w:r w:rsidRPr="00501280">
        <w:rPr>
          <w:rFonts w:ascii="Times New Roman" w:eastAsia="Calibri" w:hAnsi="Times New Roman" w:cs="Times New Roman"/>
          <w:b/>
          <w:sz w:val="28"/>
          <w:szCs w:val="28"/>
          <w:lang w:val="es-ES"/>
        </w:rPr>
        <w:t>(1 điểm).</w:t>
      </w:r>
    </w:p>
    <w:p w:rsidR="00501280" w:rsidRPr="00501280" w:rsidRDefault="00501280" w:rsidP="00501280">
      <w:pPr>
        <w:tabs>
          <w:tab w:val="left" w:pos="720"/>
          <w:tab w:val="center" w:pos="6786"/>
        </w:tabs>
        <w:spacing w:after="200" w:line="312" w:lineRule="auto"/>
        <w:rPr>
          <w:rFonts w:ascii="Calibri" w:eastAsia="Calibri" w:hAnsi="Calibri" w:cs="Arial"/>
          <w:lang w:val="es-ES"/>
        </w:rPr>
      </w:pPr>
      <w:r w:rsidRPr="00501280">
        <w:rPr>
          <w:rFonts w:ascii="Times New Roman" w:eastAsia="Calibri" w:hAnsi="Times New Roman" w:cs="Times New Roman"/>
          <w:sz w:val="26"/>
          <w:szCs w:val="26"/>
          <w:lang w:val="pt-BR"/>
        </w:rPr>
        <w:tab/>
        <w:t xml:space="preserve">a) Giải phương trình </w:t>
      </w:r>
      <w:r w:rsidRPr="00501280">
        <w:rPr>
          <w:rFonts w:ascii="Calibri" w:eastAsia="Calibri" w:hAnsi="Calibri" w:cs="Arial"/>
          <w:position w:val="-24"/>
        </w:rPr>
        <w:object w:dxaOrig="2639" w:dyaOrig="639">
          <v:shape id="Object 51" o:spid="_x0000_i1124" type="#_x0000_t75" style="width:115.5pt;height:26.9pt" o:ole="">
            <v:imagedata r:id="rId191" o:title=""/>
          </v:shape>
          <o:OLEObject Type="Embed" ProgID="Equation.DSMT4" ShapeID="Object 51" DrawAspect="Content" ObjectID="_1770577704" r:id="rId192"/>
        </w:object>
      </w:r>
    </w:p>
    <w:p w:rsidR="00501280" w:rsidRPr="00501280" w:rsidRDefault="00501280" w:rsidP="00501280">
      <w:pPr>
        <w:tabs>
          <w:tab w:val="left" w:pos="720"/>
          <w:tab w:val="center" w:pos="6786"/>
        </w:tabs>
        <w:spacing w:after="200" w:line="312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lastRenderedPageBreak/>
        <w:tab/>
        <w:t>b) Chu vi của một mảnh vườn hình chữ nhật là 64m. Tính chiều dài và chiều rộng của mảnh vườn, biết chiều rộng ngắn hơn chiều dài là 4m.</w:t>
      </w:r>
    </w:p>
    <w:p w:rsidR="00501280" w:rsidRPr="00501280" w:rsidRDefault="00501280" w:rsidP="00501280">
      <w:pPr>
        <w:spacing w:after="0" w:line="240" w:lineRule="auto"/>
        <w:ind w:firstLine="142"/>
        <w:contextualSpacing/>
        <w:rPr>
          <w:rFonts w:ascii="Calibri" w:eastAsia="Calibri" w:hAnsi="Calibri" w:cs="Arial"/>
          <w:sz w:val="28"/>
          <w:szCs w:val="28"/>
          <w:lang w:val="es-ES"/>
        </w:rPr>
      </w:pPr>
      <w:r w:rsidRPr="00501280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Câu 16: (3 điểm</w:t>
      </w:r>
      <w:r w:rsidRPr="00501280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).</w:t>
      </w:r>
      <w:r w:rsidRPr="00501280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>Cho tam giác ABC vuông tại A có AB = 9cm, AC = 12cm, đường cao AH (H</w:t>
      </w:r>
      <w:r w:rsidRPr="0050128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9" w:dyaOrig="199">
          <v:shape id="Object 52" o:spid="_x0000_i1125" type="#_x0000_t75" style="width:9.9pt;height:9.9pt" o:ole="">
            <v:imagedata r:id="rId193" o:title=""/>
          </v:shape>
          <o:OLEObject Type="Embed" ProgID="Equation.DSMT4" ShapeID="Object 52" DrawAspect="Content" ObjectID="_1770577705" r:id="rId194"/>
        </w:object>
      </w: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>BC).</w:t>
      </w:r>
    </w:p>
    <w:p w:rsidR="00501280" w:rsidRPr="00501280" w:rsidRDefault="00501280" w:rsidP="00501280">
      <w:pPr>
        <w:tabs>
          <w:tab w:val="left" w:pos="1100"/>
        </w:tabs>
        <w:spacing w:after="0" w:line="240" w:lineRule="auto"/>
        <w:ind w:left="1560" w:hanging="709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>a) Tính độ dài cạnh BC.</w:t>
      </w:r>
    </w:p>
    <w:p w:rsidR="00501280" w:rsidRPr="00501280" w:rsidRDefault="00501280" w:rsidP="00501280">
      <w:pPr>
        <w:tabs>
          <w:tab w:val="left" w:pos="1100"/>
        </w:tabs>
        <w:spacing w:after="0" w:line="240" w:lineRule="auto"/>
        <w:ind w:left="1560" w:hanging="709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b) Chứng minh rằng </w:t>
      </w:r>
      <w:r w:rsidRPr="005012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19" w:dyaOrig="279">
          <v:shape id="Object 53" o:spid="_x0000_i1126" type="#_x0000_t75" style="width:36pt;height:13.45pt" o:ole="">
            <v:imagedata r:id="rId195" o:title=""/>
          </v:shape>
          <o:OLEObject Type="Embed" ProgID="Equation.DSMT4" ShapeID="Object 53" DrawAspect="Content" ObjectID="_1770577706" r:id="rId196"/>
        </w:object>
      </w: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đồng dạng với </w:t>
      </w:r>
      <w:r w:rsidRPr="005012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99" w:dyaOrig="279">
          <v:shape id="Object 54" o:spid="_x0000_i1127" type="#_x0000_t75" style="width:35.2pt;height:13.45pt" o:ole="">
            <v:imagedata r:id="rId197" o:title=""/>
          </v:shape>
          <o:OLEObject Type="Embed" ProgID="Equation.DSMT4" ShapeID="Object 54" DrawAspect="Content" ObjectID="_1770577707" r:id="rId198"/>
        </w:object>
      </w: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và </w:t>
      </w:r>
      <w:r w:rsidRPr="0050128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440" w:dyaOrig="319">
          <v:shape id="Object 55" o:spid="_x0000_i1128" type="#_x0000_t75" style="width:1in;height:16.6pt" o:ole="">
            <v:imagedata r:id="rId199" o:title=""/>
          </v:shape>
          <o:OLEObject Type="Embed" ProgID="Equation.DSMT4" ShapeID="Object 55" DrawAspect="Content" ObjectID="_1770577708" r:id="rId200"/>
        </w:object>
      </w: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. </w:t>
      </w:r>
    </w:p>
    <w:p w:rsidR="00501280" w:rsidRPr="00501280" w:rsidRDefault="00501280" w:rsidP="00501280">
      <w:pPr>
        <w:tabs>
          <w:tab w:val="left" w:pos="1100"/>
        </w:tabs>
        <w:spacing w:after="0" w:line="240" w:lineRule="auto"/>
        <w:ind w:left="1560" w:hanging="709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501280">
        <w:rPr>
          <w:rFonts w:ascii="Times New Roman" w:eastAsia="Times New Roman" w:hAnsi="Times New Roman" w:cs="Times New Roman"/>
          <w:sz w:val="28"/>
          <w:szCs w:val="28"/>
          <w:lang w:val="es-ES"/>
        </w:rPr>
        <w:t>c) Chứng minh</w:t>
      </w:r>
      <w:r w:rsidRPr="00501280">
        <w:rPr>
          <w:rFonts w:ascii="Times New Roman" w:eastAsia="Calibri" w:hAnsi="Times New Roman" w:cs="Times New Roman"/>
          <w:position w:val="-6"/>
          <w:sz w:val="28"/>
          <w:szCs w:val="28"/>
        </w:rPr>
        <w:object w:dxaOrig="1520" w:dyaOrig="319">
          <v:shape id="Object 56" o:spid="_x0000_i1129" type="#_x0000_t75" style="width:75.95pt;height:16.6pt" o:ole="">
            <v:imagedata r:id="rId201" o:title=""/>
          </v:shape>
          <o:OLEObject Type="Embed" ProgID="Equation.DSMT4" ShapeID="Object 56" DrawAspect="Content" ObjectID="_1770577709" r:id="rId202"/>
        </w:object>
      </w:r>
      <w:r w:rsidRPr="00501280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, tính độ dài đoạn thẳng AH. </w:t>
      </w:r>
    </w:p>
    <w:p w:rsidR="00501280" w:rsidRPr="00501280" w:rsidRDefault="00501280" w:rsidP="00501280">
      <w:pPr>
        <w:spacing w:after="0" w:line="240" w:lineRule="auto"/>
        <w:contextualSpacing/>
        <w:rPr>
          <w:rFonts w:ascii="Calibri" w:eastAsia="Calibri" w:hAnsi="Calibri" w:cs="Arial"/>
          <w:lang w:val="pt-BR"/>
        </w:rPr>
      </w:pPr>
      <w:r w:rsidRPr="00501280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Câu 17: (1 điểm).</w:t>
      </w:r>
      <w:r w:rsidRPr="00501280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Giải phương trình.</w:t>
      </w:r>
      <w:r w:rsidRPr="00501280">
        <w:rPr>
          <w:rFonts w:ascii="Calibri" w:eastAsia="Calibri" w:hAnsi="Calibri" w:cs="Arial"/>
          <w:position w:val="-24"/>
        </w:rPr>
        <w:object w:dxaOrig="5380" w:dyaOrig="639">
          <v:shape id="Object 57" o:spid="_x0000_i1130" type="#_x0000_t75" style="width:269.4pt;height:32.05pt" o:ole="">
            <v:imagedata r:id="rId203" o:title=""/>
          </v:shape>
          <o:OLEObject Type="Embed" ProgID="Equation.DSMT4" ShapeID="Object 57" DrawAspect="Content" ObjectID="_1770577710" r:id="rId204"/>
        </w:object>
      </w:r>
      <w:r w:rsidRPr="00501280">
        <w:rPr>
          <w:rFonts w:ascii="Calibri" w:eastAsia="Calibri" w:hAnsi="Calibri" w:cs="Arial"/>
        </w:rPr>
        <w:t>.</w:t>
      </w:r>
    </w:p>
    <w:p w:rsidR="00501280" w:rsidRPr="00501280" w:rsidRDefault="00501280" w:rsidP="00501280">
      <w:pPr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es-ES"/>
        </w:rPr>
      </w:pPr>
    </w:p>
    <w:p w:rsidR="00501280" w:rsidRPr="00501280" w:rsidRDefault="00501280" w:rsidP="00501280">
      <w:pPr>
        <w:shd w:val="clear" w:color="auto" w:fill="FFFFFF"/>
        <w:spacing w:after="100" w:afterAutospacing="1" w:line="432" w:lineRule="atLeast"/>
        <w:ind w:left="284"/>
        <w:jc w:val="center"/>
        <w:rPr>
          <w:rFonts w:ascii="Times New Roman" w:eastAsia="Times New Roman" w:hAnsi="Times New Roman" w:cs="Times New Roman"/>
          <w:b/>
          <w:color w:val="212529"/>
          <w:sz w:val="28"/>
          <w:szCs w:val="28"/>
          <w:shd w:val="clear" w:color="auto" w:fill="FFFFFF"/>
          <w:lang w:val="pt-BR"/>
        </w:rPr>
      </w:pPr>
      <w:r w:rsidRPr="00501280">
        <w:rPr>
          <w:rFonts w:ascii="Times New Roman" w:eastAsia="Times New Roman" w:hAnsi="Times New Roman" w:cs="Times New Roman"/>
          <w:b/>
          <w:color w:val="212529"/>
          <w:sz w:val="28"/>
          <w:szCs w:val="28"/>
          <w:shd w:val="clear" w:color="auto" w:fill="FFFFFF"/>
          <w:lang w:val="pt-BR"/>
        </w:rPr>
        <w:t>------------------------ HẾT ------------------------</w:t>
      </w:r>
    </w:p>
    <w:p w:rsidR="00F446F3" w:rsidRDefault="00F446F3"/>
    <w:sectPr w:rsidR="00F446F3" w:rsidSect="0050128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2779C5"/>
    <w:multiLevelType w:val="multilevel"/>
    <w:tmpl w:val="642779C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1280"/>
    <w:rsid w:val="00501280"/>
    <w:rsid w:val="0097082C"/>
    <w:rsid w:val="00F446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38F25E"/>
  <w15:chartTrackingRefBased/>
  <w15:docId w15:val="{A49F0AC2-9329-4842-9F8D-F9A1B9470D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1280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6.wmf"/><Relationship Id="rId191" Type="http://schemas.openxmlformats.org/officeDocument/2006/relationships/image" Target="media/image92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png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80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8.bin"/><Relationship Id="rId181" Type="http://schemas.openxmlformats.org/officeDocument/2006/relationships/image" Target="media/image85.png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1.bin"/><Relationship Id="rId176" Type="http://schemas.openxmlformats.org/officeDocument/2006/relationships/image" Target="media/image80.png"/><Relationship Id="rId192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206" Type="http://schemas.openxmlformats.org/officeDocument/2006/relationships/theme" Target="theme/theme1.xml"/><Relationship Id="rId201" Type="http://schemas.openxmlformats.org/officeDocument/2006/relationships/image" Target="media/image9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png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image" Target="media/image74.wmf"/><Relationship Id="rId182" Type="http://schemas.openxmlformats.org/officeDocument/2006/relationships/image" Target="media/image86.png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9.wmf"/><Relationship Id="rId177" Type="http://schemas.openxmlformats.org/officeDocument/2006/relationships/image" Target="media/image81.png"/><Relationship Id="rId198" Type="http://schemas.openxmlformats.org/officeDocument/2006/relationships/oleObject" Target="embeddings/oleObject99.bin"/><Relationship Id="rId172" Type="http://schemas.openxmlformats.org/officeDocument/2006/relationships/image" Target="media/image77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162" Type="http://schemas.openxmlformats.org/officeDocument/2006/relationships/image" Target="media/image72.wmf"/><Relationship Id="rId183" Type="http://schemas.openxmlformats.org/officeDocument/2006/relationships/image" Target="media/image87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82.png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png"/><Relationship Id="rId121" Type="http://schemas.openxmlformats.org/officeDocument/2006/relationships/oleObject" Target="embeddings/oleObject57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8.e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8.png"/><Relationship Id="rId179" Type="http://schemas.openxmlformats.org/officeDocument/2006/relationships/image" Target="media/image83.png"/><Relationship Id="rId195" Type="http://schemas.openxmlformats.org/officeDocument/2006/relationships/image" Target="media/image9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png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png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image" Target="media/image79.png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90</Words>
  <Characters>6786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6T14:49:00Z</dcterms:created>
  <dcterms:modified xsi:type="dcterms:W3CDTF">2024-02-27T15:19:00Z</dcterms:modified>
</cp:coreProperties>
</file>